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31D5" w:rsidRDefault="00512713" w:rsidP="000731D5">
      <w:pPr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ΠΑΡΑΛΛΗΛΕΣ ΕΥΘΕΙΕΣ ΠΟΥ ΤΕΜΝΟΝΤΑΙ ΑΠΟ ΜΙΑ </w:t>
      </w:r>
      <w:r w:rsidR="000731D5">
        <w:rPr>
          <w:rFonts w:ascii="Arial" w:eastAsia="SimSun" w:hAnsi="Arial" w:cs="Arial"/>
          <w:b/>
          <w:sz w:val="24"/>
          <w:szCs w:val="24"/>
          <w:lang w:eastAsia="zh-CN"/>
        </w:rPr>
        <w:t>ΑΛΛΗ ΕΥΘΕΙΑ</w:t>
      </w:r>
      <w:r w:rsidR="000731D5" w:rsidRPr="000731D5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0731D5">
        <w:rPr>
          <w:rFonts w:ascii="Arial" w:eastAsia="SimSun" w:hAnsi="Arial" w:cs="Arial"/>
          <w:b/>
          <w:sz w:val="24"/>
          <w:szCs w:val="24"/>
          <w:lang w:eastAsia="zh-CN"/>
        </w:rPr>
        <w:t>-ΤΡΙΓΩΝΑ</w:t>
      </w:r>
    </w:p>
    <w:p w:rsidR="00512713" w:rsidRDefault="00512713" w:rsidP="000731D5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512713" w:rsidP="000731D5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512713" w:rsidP="00581EF4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0731D5" w:rsidP="000731D5">
      <w:pPr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>Τάξη Α΄</w:t>
      </w:r>
    </w:p>
    <w:p w:rsidR="00512713" w:rsidRPr="00512713" w:rsidRDefault="00512713" w:rsidP="00581EF4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512713" w:rsidP="00581EF4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D118CD" w:rsidRDefault="00D118CD" w:rsidP="00D118CD">
      <w:pPr>
        <w:pBdr>
          <w:bottom w:val="single" w:sz="6" w:space="1" w:color="auto"/>
        </w:pBdr>
        <w:spacing w:after="0" w:line="240" w:lineRule="auto"/>
        <w:jc w:val="center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512713" w:rsidP="00581EF4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12713" w:rsidRPr="00512713" w:rsidRDefault="00512713" w:rsidP="00581EF4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481B91" w:rsidRPr="00B0046D" w:rsidRDefault="00785DAC" w:rsidP="00581EF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785DAC">
        <w:rPr>
          <w:rFonts w:ascii="Arial" w:eastAsia="SimSun" w:hAnsi="Arial" w:cs="Arial"/>
          <w:b/>
          <w:sz w:val="24"/>
          <w:szCs w:val="24"/>
          <w:lang w:eastAsia="zh-CN"/>
        </w:rPr>
        <w:t>1)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481B91">
        <w:rPr>
          <w:rFonts w:ascii="Arial" w:eastAsia="SimSun" w:hAnsi="Arial" w:cs="Arial"/>
          <w:sz w:val="24"/>
          <w:szCs w:val="24"/>
          <w:lang w:eastAsia="zh-CN"/>
        </w:rPr>
        <w:t xml:space="preserve">Να συμπληρώσετε τον πίνακα , βάζοντας </w:t>
      </w:r>
      <w:r w:rsidR="00B0046D" w:rsidRPr="00B0046D">
        <w:rPr>
          <w:rFonts w:ascii="Arial" w:eastAsia="SimSun" w:hAnsi="Arial" w:cs="Arial"/>
          <w:sz w:val="24"/>
          <w:szCs w:val="24"/>
          <w:lang w:eastAsia="zh-CN"/>
        </w:rPr>
        <w:t xml:space="preserve">√ </w:t>
      </w:r>
      <w:r w:rsidR="00481B91">
        <w:rPr>
          <w:rFonts w:ascii="Arial" w:eastAsia="SimSun" w:hAnsi="Arial" w:cs="Arial"/>
          <w:sz w:val="24"/>
          <w:szCs w:val="24"/>
          <w:lang w:eastAsia="zh-CN"/>
        </w:rPr>
        <w:t xml:space="preserve"> στο ορθό.</w:t>
      </w:r>
    </w:p>
    <w:tbl>
      <w:tblPr>
        <w:tblStyle w:val="TableGrid"/>
        <w:tblpPr w:leftFromText="180" w:rightFromText="180" w:vertAnchor="text" w:horzAnchor="margin" w:tblpXSpec="center" w:tblpY="306"/>
        <w:tblOverlap w:val="never"/>
        <w:tblW w:w="0" w:type="auto"/>
        <w:tblLook w:val="04A0"/>
      </w:tblPr>
      <w:tblGrid>
        <w:gridCol w:w="3696"/>
        <w:gridCol w:w="3132"/>
        <w:gridCol w:w="2444"/>
      </w:tblGrid>
      <w:tr w:rsidR="00865C75" w:rsidTr="009D5C58">
        <w:trPr>
          <w:trHeight w:val="699"/>
        </w:trPr>
        <w:tc>
          <w:tcPr>
            <w:tcW w:w="3696" w:type="dxa"/>
          </w:tcPr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      Τρίγωνο</w:t>
            </w:r>
          </w:p>
        </w:tc>
        <w:tc>
          <w:tcPr>
            <w:tcW w:w="3132" w:type="dxa"/>
          </w:tcPr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   Ονομασία</w:t>
            </w:r>
          </w:p>
          <w:p w:rsidR="00865C75" w:rsidRDefault="00865C75" w:rsidP="009D5C58">
            <w:pPr>
              <w:jc w:val="center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ως προς γωνίες</w:t>
            </w:r>
          </w:p>
        </w:tc>
        <w:tc>
          <w:tcPr>
            <w:tcW w:w="2444" w:type="dxa"/>
          </w:tcPr>
          <w:p w:rsidR="00865C75" w:rsidRDefault="00865C75" w:rsidP="009D5C58">
            <w:pPr>
              <w:jc w:val="center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Ονομασία</w:t>
            </w:r>
          </w:p>
          <w:p w:rsidR="00865C75" w:rsidRDefault="00865C75" w:rsidP="009D5C58">
            <w:pPr>
              <w:jc w:val="center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ως προς πλευρές</w:t>
            </w:r>
          </w:p>
        </w:tc>
      </w:tr>
      <w:tr w:rsidR="00865C75" w:rsidRPr="00F816A0" w:rsidTr="009D5C58">
        <w:trPr>
          <w:trHeight w:val="1970"/>
        </w:trPr>
        <w:tc>
          <w:tcPr>
            <w:tcW w:w="3696" w:type="dxa"/>
          </w:tcPr>
          <w:p w:rsidR="00865C75" w:rsidRDefault="005C590B" w:rsidP="009D5C58">
            <w:pPr>
              <w:rPr>
                <w:rFonts w:ascii="Arial" w:hAnsi="Arial" w:cs="Arial"/>
                <w:noProof/>
                <w:sz w:val="24"/>
                <w:szCs w:val="24"/>
              </w:rPr>
            </w:pPr>
            <w:r w:rsidRPr="000B1619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769856" behindDoc="0" locked="0" layoutInCell="1" allowOverlap="1">
                  <wp:simplePos x="0" y="0"/>
                  <wp:positionH relativeFrom="column">
                    <wp:posOffset>694055</wp:posOffset>
                  </wp:positionH>
                  <wp:positionV relativeFrom="paragraph">
                    <wp:posOffset>8890</wp:posOffset>
                  </wp:positionV>
                  <wp:extent cx="1038225" cy="1397000"/>
                  <wp:effectExtent l="0" t="0" r="9525" b="0"/>
                  <wp:wrapSquare wrapText="bothSides"/>
                  <wp:docPr id="101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8225" cy="1397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32" w:type="dxa"/>
          </w:tcPr>
          <w:p w:rsidR="00865C75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3" o:spid="_x0000_s1026" style="position:absolute;margin-left:5.1pt;margin-top:14.35pt;width:16.5pt;height:14.25pt;z-index:251751424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Οξυγώνιο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4" o:spid="_x0000_s1094" style="position:absolute;left:0;text-align:left;margin-left:5.85pt;margin-top:1.45pt;width:16.5pt;height:14.25pt;z-index:25175244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Αμβλυγώνιο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Pr="00E56D22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5" o:spid="_x0000_s1093" style="position:absolute;margin-left:5.85pt;margin-top:.05pt;width:16.5pt;height:14.25pt;z-index:25175347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Ορθογώνιο</w:t>
            </w:r>
          </w:p>
        </w:tc>
        <w:tc>
          <w:tcPr>
            <w:tcW w:w="2444" w:type="dxa"/>
          </w:tcPr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6" o:spid="_x0000_s1092" style="position:absolute;margin-left:.5pt;margin-top:1.3pt;width:16.5pt;height:14.25pt;z-index:25175654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Σκαληνό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7" o:spid="_x0000_s1091" style="position:absolute;left:0;text-align:left;margin-left:1.35pt;margin-top:1.45pt;width:16.5pt;height:14.25pt;z-index:25175449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cporcw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Ισοσκελές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Pr="00F816A0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8" o:spid="_x0000_s1090" style="position:absolute;margin-left:3.6pt;margin-top:-.1pt;width:16.5pt;height:14.25pt;z-index:25175552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giGYcg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Ισόπλευρο</w:t>
            </w:r>
          </w:p>
        </w:tc>
      </w:tr>
      <w:tr w:rsidR="00865C75" w:rsidTr="00AD0887">
        <w:trPr>
          <w:trHeight w:val="1868"/>
        </w:trPr>
        <w:tc>
          <w:tcPr>
            <w:tcW w:w="3696" w:type="dxa"/>
          </w:tcPr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B8649A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770880" behindDoc="0" locked="0" layoutInCell="1" allowOverlap="1">
                  <wp:simplePos x="0" y="0"/>
                  <wp:positionH relativeFrom="column">
                    <wp:posOffset>55880</wp:posOffset>
                  </wp:positionH>
                  <wp:positionV relativeFrom="paragraph">
                    <wp:posOffset>56515</wp:posOffset>
                  </wp:positionV>
                  <wp:extent cx="1852930" cy="1095375"/>
                  <wp:effectExtent l="0" t="0" r="0" b="9525"/>
                  <wp:wrapSquare wrapText="bothSides"/>
                  <wp:docPr id="102" name="Picture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52930" cy="1095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32" w:type="dxa"/>
          </w:tcPr>
          <w:p w:rsidR="00865C75" w:rsidRPr="00AD0887" w:rsidRDefault="00CB67E3" w:rsidP="009D5C58">
            <w:pPr>
              <w:rPr>
                <w:rFonts w:ascii="Arial" w:hAnsi="Arial" w:cs="Arial"/>
                <w:sz w:val="24"/>
                <w:szCs w:val="24"/>
                <w:lang w:val="en-US"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89" o:spid="_x0000_s1089" style="position:absolute;margin-left:5.85pt;margin-top:10.9pt;width:16.5pt;height:14.25pt;z-index:251759616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C6WEcg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" filled="f" strokecolor="#0d0d0d [3069]"/>
              </w:pic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Οξυγώνιο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0" o:spid="_x0000_s1088" style="position:absolute;left:0;text-align:left;margin-left:5.85pt;margin-top:1.45pt;width:16.5pt;height:14.25pt;z-index:25175756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" filled="f" strokecolor="#272727 [274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Αμβλυγώνιο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Pr="00F816A0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1" o:spid="_x0000_s1087" style="position:absolute;margin-left:5.85pt;margin-top:.05pt;width:16.5pt;height:14.25pt;z-index:25175859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Ορθογώνιο</w:t>
            </w:r>
          </w:p>
        </w:tc>
        <w:tc>
          <w:tcPr>
            <w:tcW w:w="2444" w:type="dxa"/>
          </w:tcPr>
          <w:p w:rsidR="00865C75" w:rsidRPr="00AD0887" w:rsidRDefault="00865C75" w:rsidP="009D5C58">
            <w:pPr>
              <w:rPr>
                <w:rFonts w:ascii="Arial" w:hAnsi="Arial" w:cs="Arial"/>
                <w:sz w:val="24"/>
                <w:szCs w:val="24"/>
                <w:lang w:val="en-US" w:eastAsia="zh-CN"/>
              </w:rPr>
            </w:pPr>
          </w:p>
          <w:p w:rsidR="00865C75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2" o:spid="_x0000_s1086" style="position:absolute;margin-left:.5pt;margin-top:1.3pt;width:16.5pt;height:14.25pt;z-index:25176268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qxFbcg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Σκαληνό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3" o:spid="_x0000_s1085" style="position:absolute;left:0;text-align:left;margin-left:1.35pt;margin-top:1.45pt;width:16.5pt;height:14.25pt;z-index:251760640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Ισοσκελές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4" o:spid="_x0000_s1084" style="position:absolute;margin-left:2.85pt;margin-top:-.1pt;width:16.5pt;height:14.25pt;z-index:25176166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Ισόπλευρο</w:t>
            </w:r>
          </w:p>
        </w:tc>
      </w:tr>
      <w:tr w:rsidR="00865C75" w:rsidRPr="00F93122" w:rsidTr="00AD0887">
        <w:trPr>
          <w:trHeight w:val="1742"/>
        </w:trPr>
        <w:tc>
          <w:tcPr>
            <w:tcW w:w="3696" w:type="dxa"/>
          </w:tcPr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 w:rsidRPr="00865C75"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771904" behindDoc="0" locked="0" layoutInCell="1" allowOverlap="1">
                  <wp:simplePos x="0" y="0"/>
                  <wp:positionH relativeFrom="column">
                    <wp:posOffset>532130</wp:posOffset>
                  </wp:positionH>
                  <wp:positionV relativeFrom="paragraph">
                    <wp:posOffset>4445</wp:posOffset>
                  </wp:positionV>
                  <wp:extent cx="1064895" cy="1047750"/>
                  <wp:effectExtent l="0" t="0" r="1905" b="0"/>
                  <wp:wrapSquare wrapText="bothSides"/>
                  <wp:docPr id="103" name="Picture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6489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3132" w:type="dxa"/>
          </w:tcPr>
          <w:p w:rsidR="00865C75" w:rsidRPr="005C590B" w:rsidRDefault="00CB67E3" w:rsidP="009D5C58">
            <w:pPr>
              <w:rPr>
                <w:rFonts w:ascii="Arial" w:hAnsi="Arial" w:cs="Arial"/>
                <w:sz w:val="24"/>
                <w:szCs w:val="24"/>
                <w:lang w:val="en-US"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5" o:spid="_x0000_s1083" style="position:absolute;margin-left:5.85pt;margin-top:10.9pt;width:16.5pt;height:14.25pt;z-index:251765760;visibility:visible;mso-position-horizontal-relative:text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" filled="f" strokecolor="#0d0d0d [3069]"/>
              </w:pic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sz w:val="24"/>
                <w:szCs w:val="24"/>
                <w:lang w:eastAsia="zh-CN"/>
              </w:rPr>
              <w:t>Οξυγώνιο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6" o:spid="_x0000_s1082" style="position:absolute;left:0;text-align:left;margin-left:5.85pt;margin-top:1.45pt;width:16.5pt;height:14.25pt;z-index:25176371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Αμβλυγώνιο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Pr="00F816A0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7" o:spid="_x0000_s1081" style="position:absolute;margin-left:5.85pt;margin-top:.05pt;width:16.5pt;height:14.25pt;z-index:251764736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BIc1cg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Ορθογώνιο</w:t>
            </w:r>
          </w:p>
        </w:tc>
        <w:tc>
          <w:tcPr>
            <w:tcW w:w="2444" w:type="dxa"/>
          </w:tcPr>
          <w:p w:rsidR="00865C75" w:rsidRPr="005C590B" w:rsidRDefault="00865C75" w:rsidP="009D5C58">
            <w:pPr>
              <w:rPr>
                <w:rFonts w:ascii="Arial" w:hAnsi="Arial" w:cs="Arial"/>
                <w:sz w:val="24"/>
                <w:szCs w:val="24"/>
                <w:lang w:val="en-US" w:eastAsia="zh-CN"/>
              </w:rPr>
            </w:pPr>
          </w:p>
          <w:p w:rsidR="00865C75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8" o:spid="_x0000_s1080" style="position:absolute;margin-left:.5pt;margin-top:1.3pt;width:16.5pt;height:14.25pt;z-index:251768832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Σκαληνό</w:t>
            </w:r>
          </w:p>
          <w:p w:rsidR="00865C75" w:rsidRDefault="00865C75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Default="00CB67E3" w:rsidP="009D5C58">
            <w:pPr>
              <w:ind w:firstLine="720"/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99" o:spid="_x0000_s1079" style="position:absolute;left:0;text-align:left;margin-left:.6pt;margin-top:1.45pt;width:16.5pt;height:14.25pt;z-index:251766784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>Ισοσκελές</w:t>
            </w:r>
          </w:p>
          <w:p w:rsidR="00865C75" w:rsidRDefault="00865C75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</w:p>
          <w:p w:rsidR="00865C75" w:rsidRPr="00F93122" w:rsidRDefault="00CB67E3" w:rsidP="009D5C58">
            <w:pPr>
              <w:rPr>
                <w:rFonts w:ascii="Arial" w:hAnsi="Arial" w:cs="Arial"/>
                <w:sz w:val="24"/>
                <w:szCs w:val="24"/>
                <w:lang w:eastAsia="zh-CN"/>
              </w:rPr>
            </w:pPr>
            <w:r>
              <w:rPr>
                <w:rFonts w:ascii="Arial" w:hAnsi="Arial" w:cs="Arial"/>
                <w:noProof/>
                <w:sz w:val="24"/>
                <w:szCs w:val="24"/>
                <w:lang w:eastAsia="en-US"/>
              </w:rPr>
              <w:pict>
                <v:rect id="Rectangle 100" o:spid="_x0000_s1078" style="position:absolute;margin-left:2.85pt;margin-top:-.1pt;width:16.5pt;height:14.25pt;z-index:251767808;visibility:visibl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" filled="f" strokecolor="#0d0d0d [3069]"/>
              </w:pict>
            </w:r>
            <w:r w:rsidR="00865C75">
              <w:rPr>
                <w:rFonts w:ascii="Arial" w:hAnsi="Arial" w:cs="Arial"/>
                <w:sz w:val="24"/>
                <w:szCs w:val="24"/>
                <w:lang w:eastAsia="zh-CN"/>
              </w:rPr>
              <w:t xml:space="preserve">           Ισόπλευρο</w:t>
            </w:r>
          </w:p>
        </w:tc>
      </w:tr>
    </w:tbl>
    <w:p w:rsidR="00AF79FC" w:rsidRDefault="00AF79FC" w:rsidP="00AF79FC">
      <w:pPr>
        <w:spacing w:after="0" w:line="240" w:lineRule="auto"/>
        <w:rPr>
          <w:rFonts w:ascii="Arial" w:eastAsia="SimSun" w:hAnsi="Arial" w:cs="Arial"/>
          <w:sz w:val="24"/>
          <w:szCs w:val="24"/>
          <w:lang w:val="en-US"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95154C">
        <w:rPr>
          <w:rFonts w:ascii="Arial" w:eastAsia="SimSun" w:hAnsi="Arial" w:cs="Arial"/>
          <w:sz w:val="24"/>
          <w:szCs w:val="24"/>
          <w:lang w:val="en-US" w:eastAsia="zh-CN"/>
        </w:rPr>
        <w:t xml:space="preserve">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</w:t>
      </w:r>
      <w:r w:rsidR="0095154C">
        <w:rPr>
          <w:rFonts w:ascii="Arial" w:eastAsia="SimSun" w:hAnsi="Arial" w:cs="Arial"/>
          <w:sz w:val="24"/>
          <w:szCs w:val="24"/>
          <w:lang w:val="en-US"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(Β 1,5)</w:t>
      </w:r>
    </w:p>
    <w:p w:rsidR="00513BDE" w:rsidRDefault="00513BDE" w:rsidP="00AF79FC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val="en-US" w:eastAsia="zh-CN"/>
        </w:rPr>
      </w:pPr>
    </w:p>
    <w:p w:rsidR="00512713" w:rsidRDefault="00512713" w:rsidP="00AF79FC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val="en-US" w:eastAsia="zh-CN"/>
        </w:rPr>
      </w:pPr>
    </w:p>
    <w:p w:rsidR="00512713" w:rsidRPr="00512713" w:rsidRDefault="00512713" w:rsidP="00AF79FC">
      <w:pPr>
        <w:spacing w:after="0" w:line="240" w:lineRule="auto"/>
        <w:rPr>
          <w:rFonts w:ascii="Arial" w:eastAsia="SimSun" w:hAnsi="Arial" w:cs="Arial"/>
          <w:b/>
          <w:sz w:val="24"/>
          <w:szCs w:val="24"/>
          <w:lang w:val="en-US" w:eastAsia="zh-CN"/>
        </w:rPr>
      </w:pPr>
    </w:p>
    <w:p w:rsidR="0095154C" w:rsidRDefault="00DB3E73" w:rsidP="00AF79FC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D80AAB">
        <w:rPr>
          <w:rFonts w:ascii="Arial" w:eastAsia="SimSun" w:hAnsi="Arial" w:cs="Arial"/>
          <w:b/>
          <w:sz w:val="24"/>
          <w:szCs w:val="24"/>
          <w:lang w:eastAsia="zh-CN"/>
        </w:rPr>
        <w:t xml:space="preserve">2) </w:t>
      </w:r>
      <w:r w:rsidR="008E0B25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7B6722">
        <w:rPr>
          <w:rFonts w:ascii="Arial" w:eastAsia="SimSun" w:hAnsi="Arial" w:cs="Arial"/>
          <w:sz w:val="24"/>
          <w:szCs w:val="24"/>
          <w:lang w:eastAsia="zh-CN"/>
        </w:rPr>
        <w:t>Να χαρακτηρίσετε</w:t>
      </w:r>
      <w:r w:rsidR="00D80AAB">
        <w:rPr>
          <w:rFonts w:ascii="Arial" w:eastAsia="SimSun" w:hAnsi="Arial" w:cs="Arial"/>
          <w:sz w:val="24"/>
          <w:szCs w:val="24"/>
          <w:lang w:eastAsia="zh-CN"/>
        </w:rPr>
        <w:t xml:space="preserve"> ορθή ή λανθασμένη καθεμιά από τις πιο κάτω προτάσεις:</w:t>
      </w:r>
    </w:p>
    <w:p w:rsidR="00D80AAB" w:rsidRDefault="00D80AAB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α)</w:t>
      </w:r>
      <w:r w:rsidR="00C973FE">
        <w:rPr>
          <w:rFonts w:ascii="Arial" w:eastAsia="SimSun" w:hAnsi="Arial" w:cs="Arial"/>
          <w:sz w:val="24"/>
          <w:szCs w:val="24"/>
          <w:lang w:eastAsia="zh-CN"/>
        </w:rPr>
        <w:t xml:space="preserve"> Ένα ισοσκελές τρίγωνο είναι πάντα οξυγώνιο………………….</w:t>
      </w:r>
    </w:p>
    <w:p w:rsidR="00C973FE" w:rsidRDefault="00C973FE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β)</w:t>
      </w:r>
      <w:r w:rsidR="007564CC">
        <w:rPr>
          <w:rFonts w:ascii="Arial" w:eastAsia="SimSun" w:hAnsi="Arial" w:cs="Arial"/>
          <w:sz w:val="24"/>
          <w:szCs w:val="24"/>
          <w:lang w:eastAsia="zh-CN"/>
        </w:rPr>
        <w:t xml:space="preserve"> Ένα ισόπλευρο τρίγωνο μπορεί να είναι και ορθογώνιο……………..</w:t>
      </w:r>
    </w:p>
    <w:p w:rsidR="007564CC" w:rsidRDefault="007564CC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γ)</w:t>
      </w:r>
      <w:r w:rsidR="00365ECE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6F14FA">
        <w:rPr>
          <w:rFonts w:ascii="Arial" w:eastAsia="SimSun" w:hAnsi="Arial" w:cs="Arial"/>
          <w:sz w:val="24"/>
          <w:szCs w:val="24"/>
          <w:lang w:eastAsia="zh-CN"/>
        </w:rPr>
        <w:t>Ένα ορθογώνιο τρίγωνο μπορεί να είναι και ισοσκελές……………….</w:t>
      </w:r>
    </w:p>
    <w:p w:rsidR="00365ECE" w:rsidRPr="007564CC" w:rsidRDefault="00365ECE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δ)</w:t>
      </w:r>
      <w:r w:rsidRPr="00365ECE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>
        <w:rPr>
          <w:rFonts w:ascii="Arial" w:eastAsia="SimSun" w:hAnsi="Arial" w:cs="Arial"/>
          <w:sz w:val="24"/>
          <w:szCs w:val="24"/>
          <w:lang w:eastAsia="zh-CN"/>
        </w:rPr>
        <w:t>Ένα τρίγωνο που έχει δύο οξείες γωνίες λέγεται οξυγώνιο……………</w:t>
      </w:r>
    </w:p>
    <w:p w:rsidR="00512713" w:rsidRPr="00D118CD" w:rsidRDefault="006F14FA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ε) </w:t>
      </w:r>
      <w:r w:rsidR="00341695">
        <w:rPr>
          <w:rFonts w:ascii="Arial" w:eastAsia="SimSun" w:hAnsi="Arial" w:cs="Arial"/>
          <w:sz w:val="24"/>
          <w:szCs w:val="24"/>
          <w:lang w:eastAsia="zh-CN"/>
        </w:rPr>
        <w:t>Η εξωτερική γωνία ισοπλεύρου τριγώνου είναι αμβλεία γωνία……………</w:t>
      </w:r>
      <w:r w:rsidR="008E0B25">
        <w:rPr>
          <w:rFonts w:ascii="Arial" w:eastAsia="SimSun" w:hAnsi="Arial" w:cs="Arial"/>
          <w:sz w:val="24"/>
          <w:szCs w:val="24"/>
          <w:lang w:eastAsia="zh-CN"/>
        </w:rPr>
        <w:t xml:space="preserve">             </w:t>
      </w:r>
      <w:r w:rsidR="008E0B25" w:rsidRPr="008E0B25">
        <w:rPr>
          <w:rFonts w:ascii="Arial" w:eastAsia="SimSun" w:hAnsi="Arial" w:cs="Arial"/>
          <w:sz w:val="24"/>
          <w:szCs w:val="24"/>
          <w:lang w:eastAsia="zh-CN"/>
        </w:rPr>
        <w:t>(</w:t>
      </w:r>
      <w:r w:rsidR="00D118CD">
        <w:rPr>
          <w:rFonts w:ascii="Arial" w:eastAsia="SimSun" w:hAnsi="Arial" w:cs="Arial"/>
          <w:sz w:val="24"/>
          <w:szCs w:val="24"/>
          <w:lang w:eastAsia="zh-CN"/>
        </w:rPr>
        <w:t>Β2,5)</w:t>
      </w:r>
      <w:bookmarkStart w:id="0" w:name="_GoBack"/>
      <w:bookmarkEnd w:id="0"/>
    </w:p>
    <w:p w:rsidR="00512713" w:rsidRPr="00890107" w:rsidRDefault="00512713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865C75" w:rsidRPr="00865C75" w:rsidRDefault="00341695" w:rsidP="008E0B25">
      <w:pPr>
        <w:spacing w:after="0" w:line="36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</w:t>
      </w:r>
      <w:r w:rsidR="008E0B25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</w:p>
    <w:p w:rsidR="00785DAC" w:rsidRDefault="00153971" w:rsidP="00581EF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lastRenderedPageBreak/>
        <w:t>3</w:t>
      </w:r>
      <w:r w:rsidR="00785DAC" w:rsidRPr="00785DAC">
        <w:rPr>
          <w:rFonts w:ascii="Arial" w:eastAsia="SimSun" w:hAnsi="Arial" w:cs="Arial"/>
          <w:b/>
          <w:sz w:val="24"/>
          <w:szCs w:val="24"/>
          <w:lang w:eastAsia="zh-CN"/>
        </w:rPr>
        <w:t>)</w:t>
      </w:r>
      <w:r w:rsidR="00417FEE">
        <w:rPr>
          <w:rFonts w:ascii="Arial" w:eastAsia="SimSun" w:hAnsi="Arial" w:cs="Arial"/>
          <w:sz w:val="24"/>
          <w:szCs w:val="24"/>
          <w:lang w:eastAsia="zh-CN"/>
        </w:rPr>
        <w:t xml:space="preserve">  Να υπολογίσετε </w:t>
      </w:r>
      <w:r w:rsidR="007B6722">
        <w:rPr>
          <w:rFonts w:ascii="Arial" w:eastAsia="SimSun" w:hAnsi="Arial" w:cs="Arial"/>
          <w:sz w:val="24"/>
          <w:szCs w:val="24"/>
          <w:lang w:eastAsia="zh-CN"/>
        </w:rPr>
        <w:t>τις τιμές των</w:t>
      </w:r>
      <w:r w:rsidR="00417FEE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7B6722">
        <w:rPr>
          <w:rFonts w:ascii="Arial" w:eastAsia="SimSun" w:hAnsi="Arial" w:cs="Arial"/>
          <w:sz w:val="24"/>
          <w:szCs w:val="24"/>
          <w:lang w:eastAsia="zh-CN"/>
        </w:rPr>
        <w:t xml:space="preserve"> β , χ</w:t>
      </w:r>
      <w:r w:rsidR="00785DAC">
        <w:rPr>
          <w:rFonts w:ascii="Arial" w:eastAsia="SimSun" w:hAnsi="Arial" w:cs="Arial"/>
          <w:sz w:val="24"/>
          <w:szCs w:val="24"/>
          <w:lang w:eastAsia="zh-CN"/>
        </w:rPr>
        <w:t>, δ.</w:t>
      </w:r>
      <w:r w:rsidR="00A8244C">
        <w:rPr>
          <w:rFonts w:ascii="Arial" w:eastAsia="SimSun" w:hAnsi="Arial" w:cs="Arial"/>
          <w:sz w:val="24"/>
          <w:szCs w:val="24"/>
          <w:lang w:eastAsia="zh-CN"/>
        </w:rPr>
        <w:t xml:space="preserve"> (Να </w:t>
      </w:r>
      <w:r w:rsidR="00785DAC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F76CDF">
        <w:rPr>
          <w:rFonts w:ascii="Arial" w:eastAsia="SimSun" w:hAnsi="Arial" w:cs="Arial"/>
          <w:sz w:val="24"/>
          <w:szCs w:val="24"/>
          <w:lang w:eastAsia="zh-CN"/>
        </w:rPr>
        <w:t>δικαιολογήσετε τις απαντήσεις σας)</w:t>
      </w:r>
    </w:p>
    <w:p w:rsidR="00E8357C" w:rsidRDefault="00E64A12" w:rsidP="00581EF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E64A12">
        <w:rPr>
          <w:rFonts w:ascii="Arial" w:eastAsia="SimSun" w:hAnsi="Arial" w:cs="Arial"/>
          <w:noProof/>
          <w:sz w:val="24"/>
          <w:szCs w:val="24"/>
          <w:lang w:eastAsia="el-GR"/>
        </w:rPr>
        <w:drawing>
          <wp:anchor distT="0" distB="0" distL="114300" distR="114300" simplePos="0" relativeHeight="251883520" behindDoc="1" locked="0" layoutInCell="1" allowOverlap="1">
            <wp:simplePos x="0" y="0"/>
            <wp:positionH relativeFrom="column">
              <wp:posOffset>733425</wp:posOffset>
            </wp:positionH>
            <wp:positionV relativeFrom="paragraph">
              <wp:posOffset>96520</wp:posOffset>
            </wp:positionV>
            <wp:extent cx="2342515" cy="1162050"/>
            <wp:effectExtent l="0" t="0" r="635" b="0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515" cy="1162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0AAB" w:rsidRPr="00417FEE">
        <w:rPr>
          <w:rFonts w:ascii="Arial" w:eastAsia="SimSun" w:hAnsi="Arial" w:cs="Arial"/>
          <w:noProof/>
          <w:sz w:val="24"/>
          <w:szCs w:val="24"/>
          <w:lang w:eastAsia="el-GR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240030</wp:posOffset>
            </wp:positionH>
            <wp:positionV relativeFrom="paragraph">
              <wp:posOffset>92075</wp:posOffset>
            </wp:positionV>
            <wp:extent cx="1990725" cy="1405890"/>
            <wp:effectExtent l="0" t="0" r="9525" b="381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5" cy="140589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B42AB">
        <w:rPr>
          <w:rFonts w:ascii="Arial" w:eastAsia="SimSun" w:hAnsi="Arial" w:cs="Arial"/>
          <w:noProof/>
          <w:sz w:val="24"/>
          <w:szCs w:val="24"/>
          <w:lang w:eastAsia="el-GR"/>
        </w:rPr>
        <w:t xml:space="preserve"> </w:t>
      </w:r>
    </w:p>
    <w:p w:rsidR="00E8357C" w:rsidRPr="00E8357C" w:rsidRDefault="00CB67E3" w:rsidP="00C3488B">
      <w:pPr>
        <w:tabs>
          <w:tab w:val="left" w:pos="4455"/>
        </w:tabs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" o:spid="_x0000_s1077" style="position:absolute;z-index:251773952;visibility:visible;mso-width-relative:margin;mso-height-relative:margin" from="51pt,2.05pt" to="51pt,20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" strokecolor="#0d0d0d [3069]">
            <v:stroke dashstyle="3 1"/>
          </v:line>
        </w:pict>
      </w:r>
      <w:r w:rsidR="00C3488B">
        <w:rPr>
          <w:rFonts w:ascii="Arial" w:eastAsia="SimSun" w:hAnsi="Arial" w:cs="Arial"/>
          <w:sz w:val="24"/>
          <w:szCs w:val="24"/>
          <w:lang w:eastAsia="zh-CN"/>
        </w:rPr>
        <w:tab/>
      </w:r>
    </w:p>
    <w:p w:rsidR="00E8357C" w:rsidRPr="00E8357C" w:rsidRDefault="00E8357C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E8357C" w:rsidRPr="00E8357C" w:rsidRDefault="00E8357C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D80AAB" w:rsidRDefault="00D80AA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D80AAB" w:rsidRDefault="00D80AA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D80AAB" w:rsidRDefault="00D80AA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D80AAB" w:rsidRDefault="00020F87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</w:t>
      </w:r>
      <w:r w:rsidR="00C7581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(Β 2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)                                     </w:t>
      </w:r>
      <w:r w:rsidR="00C7581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(Β 1)</w:t>
      </w:r>
    </w:p>
    <w:p w:rsidR="00C7581B" w:rsidRDefault="00C7581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D80AAB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9" o:spid="_x0000_s1076" type="#_x0000_t202" style="position:absolute;margin-left:45.9pt;margin-top:15.4pt;width:42.75pt;height:36pt;z-index:2517780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" filled="f" stroked="f" strokeweight=".5pt">
            <v:textbox>
              <w:txbxContent>
                <w:p w:rsidR="00341695" w:rsidRPr="00341695" w:rsidRDefault="00341695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Α</w:t>
                  </w:r>
                </w:p>
              </w:txbxContent>
            </v:textbox>
          </v:shape>
        </w:pict>
      </w:r>
      <w:r w:rsidR="00341695" w:rsidRPr="0054436F">
        <w:rPr>
          <w:rFonts w:ascii="Arial" w:eastAsia="SimSun" w:hAnsi="Arial" w:cs="Arial"/>
          <w:b/>
          <w:sz w:val="24"/>
          <w:szCs w:val="24"/>
          <w:lang w:eastAsia="zh-CN"/>
        </w:rPr>
        <w:t>4)</w:t>
      </w:r>
      <w:r w:rsidR="002A2C8B">
        <w:rPr>
          <w:rFonts w:ascii="Arial" w:eastAsia="SimSun" w:hAnsi="Arial" w:cs="Arial"/>
          <w:sz w:val="24"/>
          <w:szCs w:val="24"/>
          <w:lang w:eastAsia="zh-CN"/>
        </w:rPr>
        <w:t xml:space="preserve">    </w:t>
      </w:r>
      <w:r w:rsidR="00D8285E">
        <w:rPr>
          <w:rFonts w:ascii="Arial" w:eastAsia="SimSun" w:hAnsi="Arial" w:cs="Arial"/>
          <w:sz w:val="24"/>
          <w:szCs w:val="24"/>
          <w:lang w:eastAsia="zh-CN"/>
        </w:rPr>
        <w:t>ΑΔ διάμεσος και ΒΕ ύψος</w:t>
      </w:r>
      <w:r w:rsidR="00D8285E" w:rsidRPr="00D8285E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D8285E">
        <w:rPr>
          <w:rFonts w:ascii="Arial" w:eastAsia="SimSun" w:hAnsi="Arial" w:cs="Arial"/>
          <w:sz w:val="24"/>
          <w:szCs w:val="24"/>
          <w:lang w:eastAsia="zh-CN"/>
        </w:rPr>
        <w:t>του τριγώνου ΑΒΓ.</w:t>
      </w:r>
      <w:r w:rsidR="002A2C8B" w:rsidRPr="002A2C8B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2A2C8B">
        <w:rPr>
          <w:rFonts w:ascii="Arial" w:eastAsia="SimSun" w:hAnsi="Arial" w:cs="Arial"/>
          <w:sz w:val="24"/>
          <w:szCs w:val="24"/>
          <w:lang w:eastAsia="zh-CN"/>
        </w:rPr>
        <w:t xml:space="preserve">Να   υπολογίσετε τις τιμές των χ και ψ.         </w: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group id="Group 2" o:spid="_x0000_s1075" style="position:absolute;margin-left:12.15pt;margin-top:3.8pt;width:96pt;height:86.25pt;z-index:251777024" coordsize="12192,10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"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Isosceles Triangle 4" o:spid="_x0000_s1027" type="#_x0000_t5" style="position:absolute;width:12192;height:10953;visibility:visibl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3SlsAA&#10;AADaAAAADwAAAGRycy9kb3ducmV2LnhtbESPQYvCMBSE78L+h/AWvIimishSjSKCIHjSVc9vm2db&#10;TF66TdbGf28EYY/DzHzDLFbRGnGn1teOFYxHGQjiwumaSwWn7+3wC4QPyBqNY1LwIA+r5Udvgbl2&#10;HR/ofgylSBD2OSqoQmhyKX1RkUU/cg1x8q6utRiSbEupW+wS3Bo5ybKZtFhzWqiwoU1Fxe34ZxXE&#10;358p42C9p8J0j7ipz2Z7GSvV/4zrOYhAMfyH3+2dVjCF15V0A+Ty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k3SlsAAAADaAAAADwAAAAAAAAAAAAAAAACYAgAAZHJzL2Rvd25y&#10;ZXYueG1sUEsFBgAAAAAEAAQA9QAAAIUDAAAAAA==&#10;" filled="f" strokecolor="#0d0d0d [3069]" strokeweight="1pt"/>
            <v:line id="Straight Connector 6" o:spid="_x0000_s1028" style="position:absolute;visibility:visible" from="6096,0" to="6096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I55MIAAADaAAAADwAAAGRycy9kb3ducmV2LnhtbESPzWrDMBCE74G8g9hAb7GcFExwrYQS&#10;klIopeSn98Xa2E6tlSOptvv2VaGQ4zAz3zDFZjSt6Mn5xrKCRZKCIC6tbrhScD7t5ysQPiBrbC2T&#10;gh/ysFlPJwXm2g58oP4YKhEh7HNUUIfQ5VL6siaDPrEdcfQu1hkMUbpKaodDhJtWLtM0kwYbjgs1&#10;drStqfw6fhsFu3e3fLtWL7cPbrJPv0cO5SMr9TAbn59ABBrDPfzfftUKMvi7Em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LI55MIAAADaAAAADwAAAAAAAAAAAAAA&#10;AAChAgAAZHJzL2Rvd25yZXYueG1sUEsFBgAAAAAEAAQA+QAAAJADAAAAAA==&#10;" strokecolor="#0d0d0d [3069]" strokeweight="1pt"/>
            <v:line id="Straight Connector 7" o:spid="_x0000_s1029" style="position:absolute;flip:y;visibility:visible" from="0,4953" to="8953,10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/HgxcEAAADaAAAADwAAAGRycy9kb3ducmV2LnhtbESPQWvCQBSE7wX/w/IEb3VjD1aiq0iw&#10;0lPBRPT6yD6TYPZt2N0m8d93C4LHYWa+YTa70bSiJ+cbywoW8wQEcWl1w5WCc/H1vgLhA7LG1jIp&#10;eJCH3XbytsFU24FP1OehEhHCPkUFdQhdKqUvazLo57Yjjt7NOoMhSldJ7XCIcNPKjyRZSoMNx4Ua&#10;O8pqKu/5r1EQhr5YHbNrborTweHP5Zg9WqPUbDru1yACjeEVfra/tYJP+L8Sb4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8eDFwQAAANoAAAAPAAAAAAAAAAAAAAAA&#10;AKECAABkcnMvZG93bnJldi54bWxQSwUGAAAAAAQABAD5AAAAjwMAAAAA&#10;" strokecolor="#0d0d0d [3069]" strokeweight="1pt"/>
          </v:group>
        </w:pict>
      </w:r>
      <w:r w:rsidR="00D8285E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</w:t>
      </w:r>
      <w:r w:rsidR="00FF6569">
        <w:rPr>
          <w:rFonts w:ascii="Arial" w:eastAsia="SimSun" w:hAnsi="Arial" w:cs="Arial"/>
          <w:sz w:val="24"/>
          <w:szCs w:val="24"/>
          <w:lang w:eastAsia="zh-CN"/>
        </w:rPr>
        <w:t>(Να  δικαιολογήσετε τις απαντήσεις σας)</w:t>
      </w:r>
      <w:r w:rsidR="00D8285E">
        <w:rPr>
          <w:rFonts w:ascii="Arial" w:eastAsia="SimSun" w:hAnsi="Arial" w:cs="Arial"/>
          <w:sz w:val="24"/>
          <w:szCs w:val="24"/>
          <w:lang w:eastAsia="zh-CN"/>
        </w:rPr>
        <w:t xml:space="preserve">      </w: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4" o:spid="_x0000_s1074" type="#_x0000_t202" style="position:absolute;margin-left:77.35pt;margin-top:2.65pt;width:42.75pt;height:36pt;z-index:251786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" filled="f" stroked="f" strokeweight=".5pt">
            <v:textbox>
              <w:txbxContent>
                <w:p w:rsidR="009273BD" w:rsidRPr="00341695" w:rsidRDefault="009273BD" w:rsidP="009273B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Ε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17" o:spid="_x0000_s1073" style="position:absolute;margin-left:75.25pt;margin-top:24.8pt;width:33.1pt;height:8.75pt;rotation:-9862946fd;z-index:251791360;visibility:visible;mso-width-relative:margin;mso-height-relative:margin;v-text-anchor:middle" coordsize="420370,1111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" adj="0,,0" path="m210185,nsc326267,,420370,24876,420370,55563r-210185,l210185,xem210185,nfc326267,,420370,24876,420370,55563e" filled="f" strokecolor="#0d0d0d [3069]">
            <v:stroke joinstyle="round"/>
            <v:formulas/>
            <v:path arrowok="t" o:connecttype="custom" o:connectlocs="210185,0;420370,55563" o:connectangles="0,0"/>
          </v:shape>
        </w:pic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8" o:spid="_x0000_s1072" type="#_x0000_t202" style="position:absolute;margin-left:57.15pt;margin-top:.05pt;width:62.25pt;height:36pt;z-index:251793408;visibility:visible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" filled="f" stroked="f" strokeweight=".5pt">
            <v:textbox>
              <w:txbxContent>
                <w:p w:rsidR="00D8285E" w:rsidRPr="000A026D" w:rsidRDefault="00D8285E" w:rsidP="00D8285E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0A026D">
                    <w:rPr>
                      <w:rFonts w:ascii="Arial" w:hAnsi="Arial" w:cs="Arial"/>
                      <w:sz w:val="20"/>
                      <w:szCs w:val="20"/>
                    </w:rPr>
                    <w:t>Ψ+10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1" o:spid="_x0000_s1071" type="#_x0000_t202" style="position:absolute;margin-left:102.15pt;margin-top:24.05pt;width:42.75pt;height:36pt;z-index:2517821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" filled="f" stroked="f" strokeweight=".5pt">
            <v:textbox>
              <w:txbxContent>
                <w:p w:rsidR="00341695" w:rsidRPr="00341695" w:rsidRDefault="00341695" w:rsidP="00341695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Γ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0" o:spid="_x0000_s1030" type="#_x0000_t202" style="position:absolute;margin-left:-4.35pt;margin-top:24.05pt;width:42.75pt;height:36pt;z-index:2517800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" filled="f" stroked="f" strokeweight=".5pt">
            <v:textbox>
              <w:txbxContent>
                <w:p w:rsidR="00341695" w:rsidRPr="00341695" w:rsidRDefault="00341695" w:rsidP="00341695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Β</w:t>
                  </w:r>
                </w:p>
              </w:txbxContent>
            </v:textbox>
          </v:shape>
        </w:pict>
      </w:r>
    </w:p>
    <w:p w:rsidR="005E74FA" w:rsidRDefault="00CB67E3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2" o:spid="_x0000_s1031" type="#_x0000_t202" style="position:absolute;margin-left:48.15pt;margin-top:7.9pt;width:42.75pt;height:36pt;z-index:2517841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" filled="f" stroked="f" strokeweight=".5pt">
            <v:textbox>
              <w:txbxContent>
                <w:p w:rsidR="00341695" w:rsidRPr="00341695" w:rsidRDefault="00341695" w:rsidP="00341695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Δ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6" o:spid="_x0000_s1032" type="#_x0000_t202" style="position:absolute;margin-left:63.15pt;margin-top:8.45pt;width:42.75pt;height:36pt;z-index:251790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" filled="f" stroked="f" strokeweight=".5pt">
            <v:textbox>
              <w:txbxContent>
                <w:p w:rsidR="009273BD" w:rsidRPr="000A026D" w:rsidRDefault="009273BD" w:rsidP="009273BD">
                  <w:pPr>
                    <w:rPr>
                      <w:rFonts w:ascii="Arial" w:hAnsi="Arial" w:cs="Arial"/>
                    </w:rPr>
                  </w:pPr>
                  <w:r w:rsidRPr="000A026D">
                    <w:rPr>
                      <w:rFonts w:ascii="Arial" w:hAnsi="Arial" w:cs="Arial"/>
                    </w:rPr>
                    <w:t>χ</w:t>
                  </w:r>
                  <w:r w:rsidR="0054436F" w:rsidRPr="000A026D">
                    <w:rPr>
                      <w:rFonts w:ascii="Arial" w:hAnsi="Arial" w:cs="Arial"/>
                    </w:rPr>
                    <w:t>+3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15" o:spid="_x0000_s1033" type="#_x0000_t202" style="position:absolute;margin-left:17.4pt;margin-top:7.9pt;width:42.75pt;height:36pt;z-index:251788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" filled="f" stroked="f" strokeweight=".5pt">
            <v:textbox>
              <w:txbxContent>
                <w:p w:rsidR="009273BD" w:rsidRPr="000A026D" w:rsidRDefault="009273BD" w:rsidP="009273BD">
                  <w:pPr>
                    <w:rPr>
                      <w:rFonts w:ascii="Arial" w:hAnsi="Arial" w:cs="Arial"/>
                    </w:rPr>
                  </w:pPr>
                  <w:r w:rsidRPr="000A026D">
                    <w:rPr>
                      <w:rFonts w:ascii="Arial" w:hAnsi="Arial" w:cs="Arial"/>
                    </w:rPr>
                    <w:t>3χ−5</w:t>
                  </w:r>
                </w:p>
              </w:txbxContent>
            </v:textbox>
          </v:shape>
        </w:pict>
      </w:r>
    </w:p>
    <w:p w:rsidR="00C7581B" w:rsidRDefault="0054436F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</w:t>
      </w:r>
      <w:r w:rsidR="005E74FA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</w:t>
      </w:r>
    </w:p>
    <w:p w:rsidR="00C7581B" w:rsidRDefault="00C7581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C7581B" w:rsidRDefault="00C7581B" w:rsidP="005E74FA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C7581B" w:rsidRDefault="000543A9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 w:rsidRPr="000543A9">
        <w:rPr>
          <w:rFonts w:ascii="Arial" w:eastAsia="SimSun" w:hAnsi="Arial" w:cs="Arial"/>
          <w:noProof/>
          <w:sz w:val="24"/>
          <w:szCs w:val="24"/>
          <w:lang w:eastAsia="el-GR"/>
        </w:rPr>
        <w:drawing>
          <wp:anchor distT="0" distB="0" distL="114300" distR="114300" simplePos="0" relativeHeight="251882496" behindDoc="1" locked="0" layoutInCell="1" allowOverlap="1">
            <wp:simplePos x="0" y="0"/>
            <wp:positionH relativeFrom="column">
              <wp:posOffset>-103505</wp:posOffset>
            </wp:positionH>
            <wp:positionV relativeFrom="paragraph">
              <wp:posOffset>313055</wp:posOffset>
            </wp:positionV>
            <wp:extent cx="3553460" cy="1543050"/>
            <wp:effectExtent l="0" t="0" r="8890" b="0"/>
            <wp:wrapNone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53460" cy="1543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7581B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</w:t>
      </w:r>
      <w:r w:rsidR="0054436F">
        <w:rPr>
          <w:rFonts w:ascii="Arial" w:eastAsia="SimSun" w:hAnsi="Arial" w:cs="Arial"/>
          <w:sz w:val="24"/>
          <w:szCs w:val="24"/>
          <w:lang w:eastAsia="zh-CN"/>
        </w:rPr>
        <w:t>(Β1,5)</w:t>
      </w:r>
    </w:p>
    <w:p w:rsidR="000D2ADE" w:rsidRDefault="000D2ADE" w:rsidP="000D2ADE">
      <w:pPr>
        <w:tabs>
          <w:tab w:val="left" w:pos="3960"/>
        </w:tabs>
        <w:spacing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5)   </w:t>
      </w:r>
      <w:r>
        <w:rPr>
          <w:rFonts w:ascii="Arial" w:eastAsia="SimSun" w:hAnsi="Arial" w:cs="Arial"/>
          <w:sz w:val="24"/>
          <w:szCs w:val="24"/>
          <w:lang w:eastAsia="zh-CN"/>
        </w:rPr>
        <w:t>Να βρείτε την τιμή του χ  και το είδος του τριγώνου ως προς τις πλευρές του.</w:t>
      </w:r>
    </w:p>
    <w:p w:rsidR="00B74E27" w:rsidRPr="000D2ADE" w:rsidRDefault="000D2ADE" w:rsidP="000D2ADE">
      <w:pPr>
        <w:tabs>
          <w:tab w:val="left" w:pos="3960"/>
        </w:tabs>
        <w:spacing w:line="240" w:lineRule="auto"/>
        <w:rPr>
          <w:rFonts w:ascii="Arial" w:eastAsia="SimSun" w:hAnsi="Arial" w:cs="Arial"/>
          <w:b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</w:t>
      </w:r>
      <w:r w:rsidR="000543A9" w:rsidRPr="000543A9">
        <w:rPr>
          <w:rFonts w:ascii="Arial" w:eastAsia="SimSun" w:hAnsi="Arial" w:cs="Arial"/>
          <w:sz w:val="24"/>
          <w:szCs w:val="24"/>
          <w:lang w:eastAsia="zh-CN"/>
        </w:rPr>
        <w:t xml:space="preserve">                  </w:t>
      </w:r>
      <w:r w:rsidR="005E74FA">
        <w:rPr>
          <w:rFonts w:ascii="Arial" w:eastAsia="SimSun" w:hAnsi="Arial" w:cs="Arial"/>
          <w:sz w:val="24"/>
          <w:szCs w:val="24"/>
          <w:lang w:eastAsia="zh-CN"/>
        </w:rPr>
        <w:t>(Να  δικαιολογήσετε τις απαντήσεις σας).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        </w:t>
      </w:r>
    </w:p>
    <w:p w:rsidR="00B74E27" w:rsidRPr="00FC23B6" w:rsidRDefault="00B74E27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B74E27" w:rsidRPr="00FC23B6" w:rsidRDefault="00B74E27" w:rsidP="000D2ADE">
      <w:pPr>
        <w:spacing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B74E27" w:rsidRPr="00FC23B6" w:rsidRDefault="00B74E27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C7581B" w:rsidRDefault="005E74FA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</w:t>
      </w:r>
    </w:p>
    <w:p w:rsidR="00B74E27" w:rsidRDefault="00C7581B" w:rsidP="005E74FA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</w:t>
      </w:r>
      <w:r w:rsidR="005E74FA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</w:t>
      </w:r>
      <w:r w:rsidR="00492EEC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(Β</w:t>
      </w:r>
      <w:r w:rsidR="005E74FA">
        <w:rPr>
          <w:rFonts w:ascii="Arial" w:eastAsia="SimSun" w:hAnsi="Arial" w:cs="Arial"/>
          <w:sz w:val="24"/>
          <w:szCs w:val="24"/>
          <w:lang w:eastAsia="zh-CN"/>
        </w:rPr>
        <w:t>2</w:t>
      </w:r>
      <w:r w:rsidR="00492EEC">
        <w:rPr>
          <w:rFonts w:ascii="Arial" w:eastAsia="SimSun" w:hAnsi="Arial" w:cs="Arial"/>
          <w:sz w:val="24"/>
          <w:szCs w:val="24"/>
          <w:lang w:eastAsia="zh-CN"/>
        </w:rPr>
        <w:t>,5</w:t>
      </w:r>
      <w:r w:rsidR="005E74FA">
        <w:rPr>
          <w:rFonts w:ascii="Arial" w:eastAsia="SimSun" w:hAnsi="Arial" w:cs="Arial"/>
          <w:sz w:val="24"/>
          <w:szCs w:val="24"/>
          <w:lang w:eastAsia="zh-CN"/>
        </w:rPr>
        <w:t>)</w:t>
      </w:r>
    </w:p>
    <w:p w:rsidR="00C7581B" w:rsidRDefault="00C7581B" w:rsidP="00E8357C">
      <w:pPr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9A43B6" w:rsidRPr="000A026D" w:rsidRDefault="009A43B6" w:rsidP="00E8357C">
      <w:pPr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304E00" w:rsidRPr="000A026D" w:rsidRDefault="00304E00" w:rsidP="00E8357C">
      <w:pPr>
        <w:rPr>
          <w:rFonts w:ascii="Arial" w:eastAsia="SimSun" w:hAnsi="Arial" w:cs="Arial"/>
          <w:b/>
          <w:sz w:val="24"/>
          <w:szCs w:val="24"/>
          <w:lang w:eastAsia="zh-CN"/>
        </w:rPr>
      </w:pPr>
    </w:p>
    <w:p w:rsidR="005E74FA" w:rsidRPr="00411CE9" w:rsidRDefault="000E03D9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0E03D9">
        <w:rPr>
          <w:rFonts w:ascii="Arial" w:eastAsia="SimSun" w:hAnsi="Arial" w:cs="Arial"/>
          <w:noProof/>
          <w:sz w:val="24"/>
          <w:szCs w:val="24"/>
          <w:lang w:eastAsia="el-GR"/>
        </w:rPr>
        <w:drawing>
          <wp:anchor distT="0" distB="0" distL="114300" distR="114300" simplePos="0" relativeHeight="251803648" behindDoc="1" locked="0" layoutInCell="1" allowOverlap="1">
            <wp:simplePos x="0" y="0"/>
            <wp:positionH relativeFrom="column">
              <wp:posOffset>-217170</wp:posOffset>
            </wp:positionH>
            <wp:positionV relativeFrom="paragraph">
              <wp:posOffset>57785</wp:posOffset>
            </wp:positionV>
            <wp:extent cx="1981200" cy="1782292"/>
            <wp:effectExtent l="0" t="0" r="0" b="889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78229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74FA" w:rsidRPr="005E74FA">
        <w:rPr>
          <w:rFonts w:ascii="Arial" w:eastAsia="SimSun" w:hAnsi="Arial" w:cs="Arial"/>
          <w:b/>
          <w:sz w:val="24"/>
          <w:szCs w:val="24"/>
          <w:lang w:eastAsia="zh-CN"/>
        </w:rPr>
        <w:t>6)</w:t>
      </w:r>
      <w:r w:rsidR="00411CE9">
        <w:rPr>
          <w:rFonts w:ascii="Arial" w:eastAsia="SimSun" w:hAnsi="Arial" w:cs="Arial"/>
          <w:b/>
          <w:sz w:val="24"/>
          <w:szCs w:val="24"/>
          <w:lang w:eastAsia="zh-CN"/>
        </w:rPr>
        <w:t xml:space="preserve">  </w:t>
      </w:r>
      <w:r w:rsidR="001923DF">
        <w:rPr>
          <w:rFonts w:ascii="Arial" w:eastAsia="SimSun" w:hAnsi="Arial" w:cs="Arial"/>
          <w:sz w:val="24"/>
          <w:szCs w:val="24"/>
          <w:lang w:eastAsia="zh-CN"/>
        </w:rPr>
        <w:t>Να υπολογίσετε τις τιμές των χ και ψ.(</w:t>
      </w:r>
      <w:r w:rsidR="001923DF" w:rsidRPr="001923DF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1923DF">
        <w:rPr>
          <w:rFonts w:ascii="Arial" w:eastAsia="SimSun" w:hAnsi="Arial" w:cs="Arial"/>
          <w:sz w:val="24"/>
          <w:szCs w:val="24"/>
          <w:lang w:eastAsia="zh-CN"/>
        </w:rPr>
        <w:t>Να  δικαιολογήσετε τις απαντήσεις σας).</w:t>
      </w:r>
      <w:r w:rsidR="00411CE9"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</w:t>
      </w:r>
      <w:r>
        <w:rPr>
          <w:rFonts w:ascii="Arial" w:eastAsia="SimSun" w:hAnsi="Arial" w:cs="Arial"/>
          <w:b/>
          <w:sz w:val="24"/>
          <w:szCs w:val="24"/>
          <w:lang w:eastAsia="zh-CN"/>
        </w:rPr>
        <w:t xml:space="preserve">              </w:t>
      </w:r>
    </w:p>
    <w:p w:rsidR="00B74E27" w:rsidRPr="00FC23B6" w:rsidRDefault="00B74E27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22" o:spid="_x0000_s1070" style="position:absolute;flip:y;z-index:251800576;visibility:visible;mso-width-relative:margin;mso-height-relative:margin" from="70.65pt,9.2pt" to="88.6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" strokecolor="#0d0d0d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23" o:spid="_x0000_s1069" style="position:absolute;flip:y;z-index:251802624;visibility:visible;mso-width-relative:margin;mso-height-relative:margin" from="70.4pt,6.25pt" to="88.4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" strokecolor="#0d0d0d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19" o:spid="_x0000_s1068" style="position:absolute;z-index:251796480;visibility:visible;mso-width-relative:margin;mso-height-relative:margin" from="17.4pt,6.2pt" to="31.65pt,1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" strokecolor="#0d0d0d [3069]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21" o:spid="_x0000_s1067" style="position:absolute;z-index:251798528;visibility:visible;mso-width-relative:margin;mso-height-relative:margin" from="21.9pt,4.7pt" to="36.15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" strokecolor="#0d0d0d"/>
        </w:pict>
      </w:r>
    </w:p>
    <w:p w:rsidR="00B74E27" w:rsidRPr="00FC23B6" w:rsidRDefault="00B74E27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F846CD" w:rsidRDefault="00411CE9" w:rsidP="00F846CD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1923DF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</w:t>
      </w:r>
    </w:p>
    <w:p w:rsidR="005814A4" w:rsidRDefault="005814A4" w:rsidP="00F846CD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6405BC" w:rsidRPr="005E1947" w:rsidRDefault="00F30ACC" w:rsidP="00F846CD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</w:t>
      </w:r>
      <w:r w:rsidR="00B777FC">
        <w:rPr>
          <w:rFonts w:ascii="Arial" w:eastAsia="SimSun" w:hAnsi="Arial" w:cs="Arial"/>
          <w:sz w:val="24"/>
          <w:szCs w:val="24"/>
          <w:lang w:eastAsia="zh-CN"/>
        </w:rPr>
        <w:t xml:space="preserve">                       (Β</w:t>
      </w:r>
      <w:r w:rsidR="00B777FC" w:rsidRPr="000A026D">
        <w:rPr>
          <w:rFonts w:ascii="Arial" w:eastAsia="SimSun" w:hAnsi="Arial" w:cs="Arial"/>
          <w:sz w:val="24"/>
          <w:szCs w:val="24"/>
          <w:lang w:eastAsia="zh-CN"/>
        </w:rPr>
        <w:t>2,5</w:t>
      </w:r>
      <w:r>
        <w:rPr>
          <w:rFonts w:ascii="Arial" w:eastAsia="SimSun" w:hAnsi="Arial" w:cs="Arial"/>
          <w:sz w:val="24"/>
          <w:szCs w:val="24"/>
          <w:lang w:eastAsia="zh-CN"/>
        </w:rPr>
        <w:t>)</w:t>
      </w:r>
    </w:p>
    <w:p w:rsidR="00B74E27" w:rsidRPr="00031645" w:rsidRDefault="00275476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275476">
        <w:rPr>
          <w:rFonts w:ascii="Arial" w:eastAsia="SimSun" w:hAnsi="Arial" w:cs="Arial"/>
          <w:b/>
          <w:sz w:val="24"/>
          <w:szCs w:val="24"/>
          <w:lang w:eastAsia="zh-CN"/>
        </w:rPr>
        <w:t>7)</w:t>
      </w:r>
      <w:r w:rsidR="00530F72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5E1947">
        <w:rPr>
          <w:rFonts w:ascii="Arial" w:eastAsia="SimSun" w:hAnsi="Arial" w:cs="Arial"/>
          <w:b/>
          <w:sz w:val="24"/>
          <w:szCs w:val="24"/>
          <w:lang w:eastAsia="zh-CN"/>
        </w:rPr>
        <w:t xml:space="preserve"> </w:t>
      </w:r>
      <w:r w:rsidR="005E1947">
        <w:rPr>
          <w:rFonts w:ascii="Arial" w:eastAsia="SimSun" w:hAnsi="Arial" w:cs="Arial"/>
          <w:sz w:val="24"/>
          <w:szCs w:val="24"/>
          <w:lang w:eastAsia="zh-CN"/>
        </w:rPr>
        <w:t>Αν ε</w:t>
      </w:r>
      <w:r w:rsidR="005E1947">
        <w:rPr>
          <w:rFonts w:ascii="Arial" w:eastAsia="SimSun" w:hAnsi="Arial" w:cs="Arial"/>
          <w:sz w:val="24"/>
          <w:szCs w:val="24"/>
          <w:vertAlign w:val="subscript"/>
          <w:lang w:eastAsia="zh-CN"/>
        </w:rPr>
        <w:t xml:space="preserve">1 </w:t>
      </w:r>
      <w:r w:rsidR="005E1947">
        <w:rPr>
          <w:rFonts w:ascii="Arial" w:eastAsia="SimSun" w:hAnsi="Arial" w:cs="Arial"/>
          <w:sz w:val="24"/>
          <w:szCs w:val="24"/>
          <w:lang w:eastAsia="zh-CN"/>
        </w:rPr>
        <w:t>// ε</w:t>
      </w:r>
      <w:r w:rsidR="005E1947">
        <w:rPr>
          <w:rFonts w:ascii="Arial" w:eastAsia="SimSun" w:hAnsi="Arial" w:cs="Arial"/>
          <w:sz w:val="24"/>
          <w:szCs w:val="24"/>
          <w:vertAlign w:val="subscript"/>
          <w:lang w:eastAsia="zh-CN"/>
        </w:rPr>
        <w:t>2</w:t>
      </w:r>
      <w:r w:rsidR="00530F72">
        <w:rPr>
          <w:rFonts w:ascii="Arial" w:eastAsia="SimSun" w:hAnsi="Arial" w:cs="Arial"/>
          <w:sz w:val="24"/>
          <w:szCs w:val="24"/>
          <w:lang w:eastAsia="zh-CN"/>
        </w:rPr>
        <w:t xml:space="preserve"> , να υπολογίσετε</w:t>
      </w:r>
      <w:r w:rsidR="00506888">
        <w:rPr>
          <w:rFonts w:ascii="Arial" w:eastAsia="SimSun" w:hAnsi="Arial" w:cs="Arial"/>
          <w:sz w:val="24"/>
          <w:szCs w:val="24"/>
          <w:lang w:eastAsia="zh-CN"/>
        </w:rPr>
        <w:t xml:space="preserve"> τις γωνίες χ και ψ.(</w:t>
      </w:r>
      <w:r w:rsidR="00506888" w:rsidRPr="00506888">
        <w:rPr>
          <w:rFonts w:ascii="Arial" w:eastAsia="SimSun" w:hAnsi="Arial" w:cs="Arial"/>
          <w:sz w:val="24"/>
          <w:szCs w:val="24"/>
          <w:lang w:eastAsia="zh-CN"/>
        </w:rPr>
        <w:t xml:space="preserve"> </w:t>
      </w:r>
      <w:r w:rsidR="00506888">
        <w:rPr>
          <w:rFonts w:ascii="Arial" w:eastAsia="SimSun" w:hAnsi="Arial" w:cs="Arial"/>
          <w:sz w:val="24"/>
          <w:szCs w:val="24"/>
          <w:lang w:eastAsia="zh-CN"/>
        </w:rPr>
        <w:t>Να  δικαιολογήσετε τις απαντήσεις σας).</w: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40" o:spid="_x0000_s1034" type="#_x0000_t202" style="position:absolute;margin-left:47.2pt;margin-top:7.95pt;width:52.5pt;height:33.75pt;z-index:25184972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" filled="f" stroked="f" strokeweight=".5pt">
            <v:textbox>
              <w:txbxContent>
                <w:p w:rsidR="00E6659B" w:rsidRPr="000A026D" w:rsidRDefault="00506888" w:rsidP="00E6659B">
                  <w:pPr>
                    <w:rPr>
                      <w:rFonts w:ascii="Arial" w:hAnsi="Arial" w:cs="Arial"/>
                      <w:vertAlign w:val="superscript"/>
                    </w:rPr>
                  </w:pPr>
                  <w:r w:rsidRPr="000A026D">
                    <w:rPr>
                      <w:rFonts w:ascii="Arial" w:hAnsi="Arial" w:cs="Arial"/>
                    </w:rPr>
                    <w:t>136</w:t>
                  </w:r>
                  <w:r w:rsidR="00E6659B" w:rsidRPr="000A026D">
                    <w:rPr>
                      <w:rFonts w:ascii="Arial" w:hAnsi="Arial" w:cs="Arial"/>
                      <w:vertAlign w:val="superscript"/>
                    </w:rPr>
                    <w:t>ο</w:t>
                  </w:r>
                </w:p>
              </w:txbxContent>
            </v:textbox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Arc 32" o:spid="_x0000_s1066" style="position:absolute;margin-left:64.15pt;margin-top:24.15pt;width:28.35pt;height:26.55pt;rotation:-4431312fd;z-index:251835392;visibility:visible;mso-width-relative:margin;mso-height-relative:margin;v-text-anchor:middle" coordsize="360275,337019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" adj="0,,0" path="m180137,nsc279624,,360275,75444,360275,168510r-180137,c180138,112340,180137,56170,180137,xem180137,nfc279624,,360275,75444,360275,168510e" filled="f" strokecolor="#0d0d0d [3069]">
            <v:stroke joinstyle="round"/>
            <v:formulas/>
            <v:path arrowok="t" o:connecttype="custom" o:connectlocs="180137,0;360275,168510" o:connectangles="0,0"/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30" o:spid="_x0000_s1035" type="#_x0000_t202" style="position:absolute;margin-left:138.15pt;margin-top:18.35pt;width:35.25pt;height:33pt;z-index:2518323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" filled="f" stroked="f" strokeweight=".5pt">
            <v:textbox>
              <w:txbxContent>
                <w:p w:rsidR="006636FF" w:rsidRPr="006636FF" w:rsidRDefault="006636FF">
                  <w:pPr>
                    <w:rPr>
                      <w:rFonts w:ascii="Arial" w:hAnsi="Arial" w:cs="Arial"/>
                      <w:sz w:val="24"/>
                      <w:szCs w:val="24"/>
                      <w:vertAlign w:val="subscript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ε</w:t>
                  </w:r>
                  <w:r>
                    <w:rPr>
                      <w:rFonts w:ascii="Arial" w:hAnsi="Arial" w:cs="Arial"/>
                      <w:sz w:val="24"/>
                      <w:szCs w:val="24"/>
                      <w:vertAlign w:val="subscript"/>
                    </w:rPr>
                    <w:t>1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group id="Group 39" o:spid="_x0000_s1061" style="position:absolute;margin-left:-8.1pt;margin-top:4.6pt;width:156.75pt;height:95.25pt;z-index:251831296" coordsize="19907,120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">
            <v:line id="Straight Connector 1" o:spid="_x0000_s1065" style="position:absolute;visibility:visible" from="1333,3619" to="1990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1uhkL0AAADaAAAADwAAAGRycy9kb3ducmV2LnhtbERP24rCMBB9X/Afwgi+rakKItUoIroI&#10;soi396EZ22oz6SZR699vBMGn4XCuM5k1phJ3cr60rKDXTUAQZ1aXnCs4HlbfIxA+IGusLJOCJ3mY&#10;TVtfE0y1ffCO7vuQixjCPkUFRQh1KqXPCjLou7YmjtzZOoMhQpdL7fARw00l+0kylAZLjg0F1rQo&#10;KLvub0bB8tf1N5f852/L5fDkV8ghG7BSnXYzH4MI1ISP+O1e6zgfXq+8rpz+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BtboZC9AAAA2gAAAA8AAAAAAAAAAAAAAAAAoQIA&#10;AGRycy9kb3ducmV2LnhtbFBLBQYAAAAABAAEAPkAAACLAwAAAAA=&#10;" strokecolor="#0d0d0d [3069]" strokeweight="1pt"/>
            <v:line id="Straight Connector 13" o:spid="_x0000_s1064" style="position:absolute;visibility:visible" from="0,9715" to="18573,99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CJQf78AAADbAAAADwAAAGRycy9kb3ducmV2LnhtbERPTYvCMBC9C/sfwgjebKqCSDXKsqyy&#10;ICLq7n1oxrbaTGqS1frvjSB4m8f7nNmiNbW4kvOVZQWDJAVBnFtdcaHg97DsT0D4gKyxtkwK7uRh&#10;Mf/ozDDT9sY7uu5DIWII+wwVlCE0mZQ+L8mgT2xDHLmjdQZDhK6Q2uEthptaDtN0LA1WHBtKbOir&#10;pPy8/zcKvjduuD4Vq8uWq/GfXyKHfMRK9brt5xREoDa8xS/3j47zR/D8JR4g5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9CJQf78AAADbAAAADwAAAAAAAAAAAAAAAACh&#10;AgAAZHJzL2Rvd25yZXYueG1sUEsFBgAAAAAEAAQA+QAAAI0DAAAAAA==&#10;" strokecolor="#0d0d0d [3069]" strokeweight="1pt"/>
            <v:line id="Straight Connector 24" o:spid="_x0000_s1063" style="position:absolute;flip:y;visibility:visible" from="2190,0" to="14192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NjuMIAAADbAAAADwAAAGRycy9kb3ducmV2LnhtbESPQWvCQBSE7wX/w/IEb3WjSJHoKhJU&#10;eiqYlHp9ZJ9JMPs27G6T+O+7BcHjMDPfMNv9aFrRk/ONZQWLeQKCuLS64UrBd3F6X4PwAVlja5kU&#10;PMjDfjd522Kq7cAX6vNQiQhhn6KCOoQuldKXNRn0c9sRR+9mncEQpaukdjhEuGnlMkk+pMGG40KN&#10;HWU1lff81ygIQ1+sz9k1N8Xl6PDr55w9WqPUbDoeNiACjeEVfrY/tYLlCv6/xB8gd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FNjuMIAAADbAAAADwAAAAAAAAAAAAAA&#10;AAChAgAAZHJzL2Rvd25yZXYueG1sUEsFBgAAAAAEAAQA+QAAAJADAAAAAA==&#10;" strokecolor="#0d0d0d [3069]" strokeweight="1pt"/>
            <v:line id="Straight Connector 29" o:spid="_x0000_s1062" style="position:absolute;visibility:visible" from="10668,3810" to="16573,12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atKMIAAADbAAAADwAAAGRycy9kb3ducmV2LnhtbESPQWvCQBSE70L/w/IEb7oxgrTRVUpR&#10;EURK03p/ZF+TtNm3cXfV+O9dQfA4zMw3zHzZmUacyfnasoLxKAFBXFhdc6ng53s9fAXhA7LGxjIp&#10;uJKH5eKlN8dM2wt/0TkPpYgQ9hkqqEJoMyl9UZFBP7ItcfR+rTMYonSl1A4vEW4amSbJVBqsOS5U&#10;2NJHRcV/fjIKVnuX7v7KzfGT6+nBr5FDMWGlBv3ufQYiUBee4Ud7qxWkb3D/En+AXN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6atKMIAAADbAAAADwAAAAAAAAAAAAAA&#10;AAChAgAAZHJzL2Rvd25yZXYueG1sUEsFBgAAAAAEAAQA+QAAAJADAAAAAA==&#10;" strokecolor="#0d0d0d [3069]" strokeweight="1pt"/>
          </v:group>
        </w:pict>
      </w:r>
      <w:r w:rsidR="00530F72">
        <w:rPr>
          <w:rFonts w:ascii="Arial" w:eastAsia="SimSun" w:hAnsi="Arial" w:cs="Arial"/>
          <w:b/>
          <w:sz w:val="24"/>
          <w:szCs w:val="24"/>
          <w:lang w:eastAsia="zh-CN"/>
        </w:rPr>
        <w:t xml:space="preserve">  </w: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Arc 38" o:spid="_x0000_s1060" style="position:absolute;margin-left:63.4pt;margin-top:.9pt;width:22.5pt;height:17.25pt;rotation:8367580fd;flip:x;z-index:251847680;visibility:visible;mso-width-relative:margin;mso-height-relative:margin;v-text-anchor:middle" coordsize="285750,2190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" adj="0,,0" path="m142875,nsc221783,,285750,49042,285750,109538r-142875,l142875,xem142875,nfc221783,,285750,49042,285750,109538e" filled="f" strokecolor="#0d0d0d">
            <v:stroke joinstyle="round"/>
            <v:formulas/>
            <v:path arrowok="t" o:connecttype="custom" o:connectlocs="142875,0;285750,109538" o:connectangles="0,0"/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37" o:spid="_x0000_s1036" type="#_x0000_t202" style="position:absolute;margin-left:61.05pt;margin-top:14.95pt;width:35.25pt;height:33pt;z-index:2518456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" filled="f" stroked="f" strokeweight=".5pt">
            <v:textbox>
              <w:txbxContent>
                <w:p w:rsidR="005E1947" w:rsidRPr="005E1947" w:rsidRDefault="005E1947" w:rsidP="005E1947">
                  <w:pPr>
                    <w:rPr>
                      <w:rFonts w:ascii="Arial" w:hAnsi="Arial" w:cs="Arial"/>
                      <w:vertAlign w:val="subscript"/>
                    </w:rPr>
                  </w:pPr>
                  <w:r w:rsidRPr="005E1947">
                    <w:rPr>
                      <w:rFonts w:ascii="Arial" w:hAnsi="Arial" w:cs="Arial"/>
                    </w:rPr>
                    <w:t>ψ</w:t>
                  </w:r>
                </w:p>
              </w:txbxContent>
            </v:textbox>
          </v:shape>
        </w:pict>
      </w:r>
      <w:r w:rsidR="006636FF">
        <w:rPr>
          <w:rFonts w:ascii="Arial" w:eastAsia="SimSun" w:hAnsi="Arial" w:cs="Arial"/>
          <w:sz w:val="24"/>
          <w:szCs w:val="24"/>
          <w:lang w:eastAsia="zh-CN"/>
        </w:rPr>
        <w:t xml:space="preserve">                      </w:t>
      </w:r>
    </w:p>
    <w:p w:rsidR="00B74E27" w:rsidRPr="00FC23B6" w:rsidRDefault="00CB67E3" w:rsidP="00E8357C">
      <w:pPr>
        <w:rPr>
          <w:rFonts w:ascii="Arial" w:eastAsia="SimSun" w:hAnsi="Arial" w:cs="Arial"/>
          <w:sz w:val="24"/>
          <w:szCs w:val="24"/>
          <w:lang w:eastAsia="zh-CN"/>
        </w:rPr>
      </w:pP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36" o:spid="_x0000_s1037" type="#_x0000_t202" style="position:absolute;margin-left:117.15pt;margin-top:29.7pt;width:52.5pt;height:33.75pt;z-index:25184358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" filled="f" stroked="f" strokeweight=".5pt">
            <v:textbox>
              <w:txbxContent>
                <w:p w:rsidR="006636FF" w:rsidRPr="000A026D" w:rsidRDefault="00031645" w:rsidP="006636FF">
                  <w:pPr>
                    <w:rPr>
                      <w:rFonts w:ascii="Arial" w:hAnsi="Arial" w:cs="Arial"/>
                      <w:vertAlign w:val="superscript"/>
                    </w:rPr>
                  </w:pPr>
                  <w:r w:rsidRPr="000A026D">
                    <w:rPr>
                      <w:rFonts w:ascii="Arial" w:hAnsi="Arial" w:cs="Arial"/>
                    </w:rPr>
                    <w:t>5</w:t>
                  </w:r>
                  <w:r w:rsidR="006636FF" w:rsidRPr="000A026D">
                    <w:rPr>
                      <w:rFonts w:ascii="Arial" w:hAnsi="Arial" w:cs="Arial"/>
                    </w:rPr>
                    <w:t>5</w:t>
                  </w:r>
                  <w:r w:rsidR="005E1947" w:rsidRPr="000A026D">
                    <w:rPr>
                      <w:rFonts w:ascii="Arial" w:hAnsi="Arial" w:cs="Arial"/>
                      <w:vertAlign w:val="superscript"/>
                    </w:rPr>
                    <w:t>ο</w:t>
                  </w:r>
                </w:p>
              </w:txbxContent>
            </v:textbox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Arc 35" o:spid="_x0000_s1059" style="position:absolute;margin-left:109.55pt;margin-top:26pt;width:19.5pt;height:10.5pt;rotation:90;z-index:251841536;visibility:visible;mso-width-relative:margin;mso-height-relative:margin;v-text-anchor:middle" coordsize="247650,1333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" adj="0,,0" path="m123825,nsc192212,,247650,29851,247650,66675r-123825,l123825,xem123825,nfc192212,,247650,29851,247650,66675e" filled="f" strokecolor="#0d0d0d">
            <v:stroke joinstyle="round"/>
            <v:formulas/>
            <v:path arrowok="t" o:connecttype="custom" o:connectlocs="123825,0;247650,66675" o:connectangles="0,0"/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34" o:spid="_x0000_s1038" type="#_x0000_t202" style="position:absolute;margin-left:40.8pt;margin-top:5.7pt;width:35.25pt;height:33pt;z-index:2518394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" filled="f" stroked="f" strokeweight=".5pt">
            <v:textbox>
              <w:txbxContent>
                <w:p w:rsidR="006636FF" w:rsidRPr="006636FF" w:rsidRDefault="006636FF" w:rsidP="006636FF">
                  <w:pPr>
                    <w:rPr>
                      <w:rFonts w:ascii="Arial" w:hAnsi="Arial" w:cs="Arial"/>
                      <w:sz w:val="24"/>
                      <w:szCs w:val="24"/>
                      <w:vertAlign w:val="subscript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χ</w:t>
                  </w:r>
                </w:p>
              </w:txbxContent>
            </v:textbox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Arc 33" o:spid="_x0000_s1058" style="position:absolute;margin-left:29.4pt;margin-top:20pt;width:16.5pt;height:17.25pt;z-index:251837440;visibility:visible;v-text-anchor:middle" coordsize="209550,2190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" adj="0,,0" path="m104775,nsc162641,,209550,49042,209550,109538r-104775,l104775,xem104775,nfc162641,,209550,49042,209550,109538e" filled="f" strokecolor="#0d0d0d">
            <v:stroke joinstyle="round"/>
            <v:formulas/>
            <v:path arrowok="t" o:connecttype="custom" o:connectlocs="104775,0;209550,109538" o:connectangles="0,0"/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31" o:spid="_x0000_s1039" type="#_x0000_t202" style="position:absolute;margin-left:122.4pt;margin-top:15.35pt;width:35.25pt;height:33pt;z-index:2518343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" filled="f" stroked="f" strokeweight=".5pt">
            <v:textbox>
              <w:txbxContent>
                <w:p w:rsidR="006636FF" w:rsidRPr="006636FF" w:rsidRDefault="006636FF" w:rsidP="006636FF">
                  <w:pPr>
                    <w:rPr>
                      <w:rFonts w:ascii="Arial" w:hAnsi="Arial" w:cs="Arial"/>
                      <w:sz w:val="24"/>
                      <w:szCs w:val="24"/>
                      <w:vertAlign w:val="subscript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ε</w:t>
                  </w:r>
                  <w:r>
                    <w:rPr>
                      <w:rFonts w:ascii="Arial" w:hAnsi="Arial" w:cs="Arial"/>
                      <w:sz w:val="24"/>
                      <w:szCs w:val="24"/>
                      <w:vertAlign w:val="subscript"/>
                    </w:rPr>
                    <w:t>2</w:t>
                  </w:r>
                </w:p>
              </w:txbxContent>
            </v:textbox>
          </v:shape>
        </w:pict>
      </w:r>
      <w:r w:rsidR="00B74E27">
        <w:rPr>
          <w:rFonts w:ascii="Arial" w:eastAsia="SimSun" w:hAnsi="Arial" w:cs="Arial"/>
          <w:sz w:val="24"/>
          <w:szCs w:val="24"/>
          <w:lang w:eastAsia="zh-CN"/>
        </w:rPr>
        <w:br w:type="textWrapping" w:clear="all"/>
      </w:r>
    </w:p>
    <w:p w:rsidR="00B74E27" w:rsidRPr="00FC23B6" w:rsidRDefault="00B74E27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506888" w:rsidRDefault="00506888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506888" w:rsidRDefault="00506888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506888" w:rsidRDefault="00506888" w:rsidP="00E8357C">
      <w:pPr>
        <w:rPr>
          <w:rFonts w:ascii="Arial" w:eastAsia="SimSun" w:hAnsi="Arial" w:cs="Arial"/>
          <w:sz w:val="24"/>
          <w:szCs w:val="24"/>
          <w:lang w:eastAsia="zh-CN"/>
        </w:rPr>
      </w:pPr>
    </w:p>
    <w:p w:rsidR="006A1D54" w:rsidRDefault="00506888" w:rsidP="006A1D54">
      <w:pPr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</w:t>
      </w:r>
      <w:r w:rsidR="00B777FC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B777FC" w:rsidRPr="000A026D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B777FC">
        <w:rPr>
          <w:rFonts w:ascii="Arial" w:eastAsia="SimSun" w:hAnsi="Arial" w:cs="Arial"/>
          <w:sz w:val="24"/>
          <w:szCs w:val="24"/>
          <w:lang w:eastAsia="zh-CN"/>
        </w:rPr>
        <w:t>(Β</w:t>
      </w:r>
      <w:r w:rsidR="00B777FC">
        <w:rPr>
          <w:rFonts w:ascii="Arial" w:eastAsia="SimSun" w:hAnsi="Arial" w:cs="Arial"/>
          <w:sz w:val="24"/>
          <w:szCs w:val="24"/>
          <w:lang w:val="en-US" w:eastAsia="zh-CN"/>
        </w:rPr>
        <w:t xml:space="preserve"> 3</w:t>
      </w:r>
      <w:r w:rsidR="005814A4">
        <w:rPr>
          <w:rFonts w:ascii="Arial" w:eastAsia="SimSun" w:hAnsi="Arial" w:cs="Arial"/>
          <w:sz w:val="24"/>
          <w:szCs w:val="24"/>
          <w:lang w:eastAsia="zh-CN"/>
        </w:rPr>
        <w:t>)</w:t>
      </w:r>
      <w:r w:rsidR="00F846CD">
        <w:rPr>
          <w:rFonts w:ascii="Arial" w:eastAsia="SimSun" w:hAnsi="Arial" w:cs="Arial"/>
          <w:sz w:val="24"/>
          <w:szCs w:val="24"/>
          <w:lang w:eastAsia="zh-CN"/>
        </w:rPr>
        <w:t xml:space="preserve">   </w:t>
      </w:r>
    </w:p>
    <w:p w:rsidR="00632258" w:rsidRDefault="00632258" w:rsidP="006A1D54">
      <w:pPr>
        <w:rPr>
          <w:rFonts w:ascii="Arial" w:eastAsia="SimSun" w:hAnsi="Arial" w:cs="Arial"/>
          <w:sz w:val="24"/>
          <w:szCs w:val="24"/>
          <w:lang w:eastAsia="zh-CN"/>
        </w:rPr>
      </w:pPr>
      <w:r w:rsidRPr="00632258">
        <w:rPr>
          <w:rFonts w:ascii="Arial" w:eastAsia="SimSun" w:hAnsi="Arial" w:cs="Arial"/>
          <w:b/>
          <w:sz w:val="24"/>
          <w:szCs w:val="24"/>
          <w:lang w:eastAsia="zh-CN"/>
        </w:rPr>
        <w:t>8)</w:t>
      </w:r>
      <w:r>
        <w:rPr>
          <w:rFonts w:ascii="Arial" w:eastAsia="SimSun" w:hAnsi="Arial" w:cs="Arial"/>
          <w:sz w:val="24"/>
          <w:szCs w:val="24"/>
          <w:lang w:eastAsia="zh-CN"/>
        </w:rPr>
        <w:t xml:space="preserve"> Στο πιο κάτω σχήμα , ΗΖ//ΒΓ,</w:t>
      </w:r>
      <w:r w:rsidRPr="00632258">
        <w:rPr>
          <w:rFonts w:ascii="Arial" w:hAnsi="Arial" w:cs="Arial"/>
          <w:sz w:val="24"/>
          <w:szCs w:val="24"/>
        </w:rPr>
        <w:t>ΒΑ</w:t>
      </w:r>
      <w:r w:rsidRPr="00632258">
        <w:rPr>
          <w:rFonts w:ascii="Arial" w:hAnsi="Arial" w:cs="Arial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14" o:title=""/>
          </v:shape>
          <o:OLEObject Type="Embed" ProgID="Equation.3" ShapeID="_x0000_i1025" DrawAspect="Content" ObjectID="_1438591163" r:id="rId15"/>
        </w:object>
      </w:r>
      <w:r w:rsidRPr="00632258">
        <w:rPr>
          <w:rFonts w:ascii="Arial" w:hAnsi="Arial" w:cs="Arial"/>
          <w:sz w:val="24"/>
          <w:szCs w:val="24"/>
        </w:rPr>
        <w:t>ΑΓ</w:t>
      </w:r>
      <w:r>
        <w:rPr>
          <w:rFonts w:ascii="Arial" w:hAnsi="Arial" w:cs="Arial"/>
        </w:rPr>
        <w:t xml:space="preserve"> </w:t>
      </w:r>
      <w:r>
        <w:rPr>
          <w:rFonts w:ascii="Arial" w:hAnsi="Arial" w:cs="Arial"/>
          <w:sz w:val="24"/>
          <w:szCs w:val="24"/>
        </w:rPr>
        <w:t>και ΒΔ διχοτόμος της</w:t>
      </w:r>
      <w:r w:rsidRPr="00632258">
        <w:rPr>
          <w:rFonts w:ascii="Arial" w:hAnsi="Arial" w:cs="Arial"/>
          <w:position w:val="-4"/>
          <w:sz w:val="24"/>
          <w:szCs w:val="24"/>
        </w:rPr>
        <w:object w:dxaOrig="560" w:dyaOrig="320">
          <v:shape id="_x0000_i1026" type="#_x0000_t75" style="width:27.75pt;height:15.75pt" o:ole="">
            <v:imagedata r:id="rId16" o:title=""/>
          </v:shape>
          <o:OLEObject Type="Embed" ProgID="Equation.DSMT4" ShapeID="_x0000_i1026" DrawAspect="Content" ObjectID="_1438591164" r:id="rId17"/>
        </w:object>
      </w:r>
      <w:r w:rsidR="00A716DF">
        <w:rPr>
          <w:rFonts w:ascii="Arial" w:hAnsi="Arial" w:cs="Arial"/>
          <w:sz w:val="24"/>
          <w:szCs w:val="24"/>
        </w:rPr>
        <w:t xml:space="preserve">.Να υπολογίσετε τις </w:t>
      </w:r>
      <w:r>
        <w:rPr>
          <w:rFonts w:ascii="Arial" w:hAnsi="Arial" w:cs="Arial"/>
        </w:rPr>
        <w:t xml:space="preserve">                      </w:t>
      </w:r>
    </w:p>
    <w:p w:rsidR="00632258" w:rsidRPr="00632258" w:rsidRDefault="00CB67E3" w:rsidP="00A716DF">
      <w:pPr>
        <w:spacing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9" o:spid="_x0000_s1055" style="position:absolute;flip:y;z-index:251877376;visibility:visible" from="21.9pt,19.35pt" to="69.9pt,11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" strokeweight="1pt"/>
        </w:pict>
      </w:r>
      <w:r w:rsidR="00A716DF">
        <w:rPr>
          <w:rFonts w:ascii="Arial" w:eastAsia="SimSun" w:hAnsi="Arial" w:cs="Arial"/>
          <w:sz w:val="24"/>
          <w:szCs w:val="24"/>
          <w:lang w:eastAsia="zh-CN"/>
        </w:rPr>
        <w:t xml:space="preserve">     γωνίες χ ,φ ,ρ και Γ.( Να δικαιολογήσετε τις απαντήσεις σας). 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64" o:spid="_x0000_s1040" type="#_x0000_t202" style="position:absolute;margin-left:77.4pt;margin-top:11.65pt;width:39pt;height:30.75pt;z-index:2518702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" filled="f" stroked="f" strokeweight=".5pt">
            <v:textbox>
              <w:txbxContent>
                <w:p w:rsidR="007F0242" w:rsidRPr="000A026D" w:rsidRDefault="007F0242">
                  <w:pPr>
                    <w:rPr>
                      <w:rFonts w:ascii="Arial" w:hAnsi="Arial" w:cs="Arial"/>
                    </w:rPr>
                  </w:pPr>
                  <w:r w:rsidRPr="000A026D">
                    <w:rPr>
                      <w:rFonts w:ascii="Arial" w:hAnsi="Arial" w:cs="Arial"/>
                    </w:rPr>
                    <w:t>χ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58" o:spid="_x0000_s1041" type="#_x0000_t202" style="position:absolute;margin-left:20.95pt;margin-top:.1pt;width:97.5pt;height:21.75pt;z-index:2518589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+B8KuQ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" filled="f" stroked="f">
            <v:textbox>
              <w:txbxContent>
                <w:p w:rsidR="006A1D54" w:rsidRPr="00BA057E" w:rsidRDefault="006A1D54" w:rsidP="006A1D54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Η     Α                       Ε               Ζ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52" o:spid="_x0000_s1054" style="position:absolute;margin-left:47pt;margin-top:7.25pt;width:13.7pt;height:21pt;flip:x y;z-index:251868160;visibility:visible;mso-width-relative:margin;mso-height-relative:margin;v-text-anchor:middle" coordsize="173990,2667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" adj="0,,0" path="m86995,nsc135041,,173990,59703,173990,133350r-86995,l86995,xem86995,nfc135041,,173990,59703,173990,133350e" filled="f" strokecolor="#0d0d0d [3069]">
            <v:stroke joinstyle="round"/>
            <v:formulas/>
            <v:path arrowok="t" o:connecttype="custom" o:connectlocs="86995,0;173990,133350" o:connectangles="0,0"/>
          </v:shape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</w:t>
      </w:r>
      <w:r w:rsidR="00F846CD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Ζ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rect id="Rectangle 63" o:spid="_x0000_s1053" style="position:absolute;margin-left:53.4pt;margin-top:8.6pt;width:15.85pt;height:13.85pt;rotation:-118;flip:y;z-index:251866112;visibility:visible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" filled="f" strokecolor="#0d0d0d [3069]" strokeweight="1pt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4" o:spid="_x0000_s1052" style="position:absolute;z-index:251875328;visibility:visible" from="17.4pt,4.25pt" to="207.15pt,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" strokeweight="1.5pt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5" o:spid="_x0000_s1051" style="position:absolute;z-index:251878400;visibility:visible" from="57.15pt,4.25pt" to="204.9pt,7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sBmEJAIAAD4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" strokeweight="1pt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65" o:spid="_x0000_s1042" type="#_x0000_t202" style="position:absolute;margin-left:11.4pt;margin-top:3.5pt;width:50.25pt;height:37.5pt;z-index:2518804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" filled="f" stroked="f" strokeweight=".5pt">
            <v:textbox>
              <w:txbxContent>
                <w:p w:rsidR="007F0242" w:rsidRPr="000A026D" w:rsidRDefault="007F0242" w:rsidP="007F0242">
                  <w:pPr>
                    <w:rPr>
                      <w:rFonts w:ascii="Arial" w:hAnsi="Arial" w:cs="Arial"/>
                      <w:vertAlign w:val="superscript"/>
                    </w:rPr>
                  </w:pPr>
                  <w:r w:rsidRPr="000A026D">
                    <w:rPr>
                      <w:rFonts w:ascii="Arial" w:hAnsi="Arial" w:cs="Arial"/>
                    </w:rPr>
                    <w:t>χ+38</w:t>
                  </w:r>
                  <w:r w:rsidRPr="000A026D">
                    <w:rPr>
                      <w:rFonts w:ascii="Arial" w:hAnsi="Arial" w:cs="Arial"/>
                      <w:vertAlign w:val="superscript"/>
                    </w:rPr>
                    <w:t>ο</w:t>
                  </w:r>
                </w:p>
                <w:p w:rsidR="007F0242" w:rsidRDefault="007F0242"/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61" o:spid="_x0000_s1050" style="position:absolute;margin-left:65.85pt;margin-top:2.15pt;width:17.5pt;height:11.05pt;rotation:3724055fd;z-index:251869184;visibility:visible;mso-width-relative:margin;mso-height-relative:margin;v-text-anchor:middle" coordsize="222250,14033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" adj="0,,0" path="m111125,nsc172498,,222250,31415,222250,70168r-111125,l111125,xem111125,nfc172498,,222250,31415,222250,70168e" filled="f" strokecolor="#0d0d0d [3069]">
            <v:stroke joinstyle="round"/>
            <v:formulas/>
            <v:path arrowok="t" o:connecttype="custom" o:connectlocs="111125,0;222250,70168" o:connectangles="0,0"/>
          </v:shape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68" o:spid="_x0000_s1043" type="#_x0000_t202" style="position:absolute;margin-left:71.4pt;margin-top:6.2pt;width:86.05pt;height:32.25pt;z-index:2518814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" filled="f" stroked="f">
            <v:textbox>
              <w:txbxContent>
                <w:p w:rsidR="008749E5" w:rsidRPr="000A026D" w:rsidRDefault="008749E5" w:rsidP="008749E5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0A026D">
                    <w:rPr>
                      <w:rFonts w:ascii="Arial" w:hAnsi="Arial" w:cs="Arial"/>
                      <w:sz w:val="24"/>
                      <w:szCs w:val="24"/>
                    </w:rPr>
                    <w:t xml:space="preserve"> ρ</w:t>
                  </w:r>
                </w:p>
              </w:txbxContent>
            </v:textbox>
          </v:shape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67" o:spid="_x0000_s1049" style="position:absolute;margin-left:91.6pt;margin-top:6.85pt;width:20.2pt;height:18.15pt;rotation:-8976996fd;z-index:251873280;visibility:visible;mso-width-relative:margin;mso-height-relative:margin;v-text-anchor:middle" coordsize="256540,23050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" adj="0,,0" path="m128270,nsc199112,,256540,51601,256540,115253r-128270,l128270,xem128270,nfc199112,,256540,51601,256540,115253e" filled="f" strokecolor="#0d0d0d [3069]">
            <v:stroke joinstyle="round"/>
            <v:formulas/>
            <v:path arrowok="t" o:connecttype="custom" o:connectlocs="128270,0;256540,115253" o:connectangles="0,0"/>
          </v:shape>
        </w:pict>
      </w:r>
      <w:r w:rsidRPr="00CB67E3">
        <w:rPr>
          <w:rFonts w:ascii="Arial" w:eastAsia="SimSun" w:hAnsi="Arial" w:cs="Arial"/>
          <w:b/>
          <w:noProof/>
          <w:sz w:val="24"/>
          <w:szCs w:val="24"/>
          <w:lang w:eastAsia="el-GR"/>
        </w:rPr>
        <w:pict>
          <v:shape id="Text Box 62" o:spid="_x0000_s1044" type="#_x0000_t202" style="position:absolute;margin-left:103.65pt;margin-top:.65pt;width:47.25pt;height:40.5pt;z-index:2518650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" filled="f" stroked="f" strokeweight=".5pt">
            <v:textbox>
              <w:txbxContent>
                <w:p w:rsidR="00F846CD" w:rsidRPr="00F846CD" w:rsidRDefault="00F846CD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>
                    <w:rPr>
                      <w:rFonts w:ascii="Arial" w:hAnsi="Arial" w:cs="Arial"/>
                      <w:sz w:val="24"/>
                      <w:szCs w:val="24"/>
                    </w:rPr>
                    <w:t>Δ</w:t>
                  </w:r>
                </w:p>
              </w:txbxContent>
            </v:textbox>
          </v:shape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632258">
        <w:rPr>
          <w:rFonts w:ascii="Arial" w:eastAsia="SimSun" w:hAnsi="Arial" w:cs="Arial"/>
          <w:sz w:val="24"/>
          <w:szCs w:val="24"/>
          <w:lang w:eastAsia="zh-CN"/>
        </w:rPr>
        <w:t xml:space="preserve">  </w: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</w:t>
      </w:r>
      <w:r w:rsidR="006A1D54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57" o:spid="_x0000_s1048" style="position:absolute;flip:y;z-index:251879424;visibility:visible" from="22.65pt,2.15pt" to="106.65pt,5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" strokeweight="1pt"/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                                     </w:t>
      </w:r>
    </w:p>
    <w:p w:rsidR="006A1D54" w:rsidRPr="006A1D54" w:rsidRDefault="006A1D54" w:rsidP="006A1D54">
      <w:pPr>
        <w:spacing w:after="0" w:line="240" w:lineRule="auto"/>
        <w:rPr>
          <w:rFonts w:ascii="Arial" w:eastAsia="SimSun" w:hAnsi="Arial" w:cs="Arial"/>
          <w:sz w:val="24"/>
          <w:szCs w:val="24"/>
          <w:vertAlign w:val="subscript"/>
          <w:lang w:eastAsia="zh-CN"/>
        </w:rPr>
      </w:pPr>
      <w:r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         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Text Box 51" o:spid="_x0000_s1045" type="#_x0000_t202" style="position:absolute;margin-left:2.4pt;margin-top:5.05pt;width:86.1pt;height:32.25pt;z-index:2518579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" filled="f" stroked="f">
            <v:textbox>
              <w:txbxContent>
                <w:p w:rsidR="006A1D54" w:rsidRPr="000A026D" w:rsidRDefault="00A716DF" w:rsidP="006A1D54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   </w:t>
                  </w:r>
                  <w:r w:rsidR="006A1D54">
                    <w:rPr>
                      <w:rFonts w:ascii="Arial" w:hAnsi="Arial" w:cs="Arial"/>
                    </w:rPr>
                    <w:t xml:space="preserve">Β       </w:t>
                  </w:r>
                  <w:r w:rsidR="006A1D54" w:rsidRPr="000A026D">
                    <w:rPr>
                      <w:rFonts w:ascii="Arial" w:hAnsi="Arial" w:cs="Arial"/>
                    </w:rPr>
                    <w:t>φ</w:t>
                  </w:r>
                </w:p>
              </w:txbxContent>
            </v:textbox>
          </v:shape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</w:t>
      </w:r>
    </w:p>
    <w:p w:rsidR="006A1D54" w:rsidRPr="006A1D54" w:rsidRDefault="00CB67E3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line id="Straight Connector 48" o:spid="_x0000_s1047" style="position:absolute;z-index:251876352;visibility:visible" from="22.65pt,10.25pt" to="204.9pt,1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" strokeweight="1pt"/>
        </w:pict>
      </w:r>
      <w:r>
        <w:rPr>
          <w:rFonts w:ascii="Arial" w:eastAsia="SimSun" w:hAnsi="Arial" w:cs="Arial"/>
          <w:noProof/>
          <w:sz w:val="24"/>
          <w:szCs w:val="24"/>
          <w:lang w:eastAsia="el-GR"/>
        </w:rPr>
        <w:pict>
          <v:shape id="Arc 41" o:spid="_x0000_s1046" style="position:absolute;margin-left:33.6pt;margin-top:.95pt;width:11.6pt;height:17.25pt;z-index:251867136;visibility:visible;mso-width-relative:margin;mso-height-relative:margin;v-text-anchor:middle" coordsize="147193,21907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" adj="0,,0" path="m73596,nsc114243,,147193,49042,147193,109538r-73596,c73597,73025,73596,36513,73596,xem73596,nfc114243,,147193,49042,147193,109538e" filled="f" strokecolor="#0d0d0d [3069]">
            <v:stroke joinstyle="round"/>
            <v:formulas/>
            <v:path arrowok="t" o:connecttype="custom" o:connectlocs="73596,0;147193,109538" o:connectangles="0,0"/>
          </v:shape>
        </w:pic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</w:t>
      </w:r>
      <w:r w:rsidR="00632258">
        <w:rPr>
          <w:rFonts w:ascii="Arial" w:eastAsia="SimSun" w:hAnsi="Arial" w:cs="Arial"/>
          <w:sz w:val="24"/>
          <w:szCs w:val="24"/>
          <w:lang w:eastAsia="zh-CN"/>
        </w:rPr>
        <w:t xml:space="preserve">        </w:t>
      </w:r>
      <w:r w:rsidR="00F846CD">
        <w:rPr>
          <w:rFonts w:ascii="Arial" w:eastAsia="SimSun" w:hAnsi="Arial" w:cs="Arial"/>
          <w:sz w:val="24"/>
          <w:szCs w:val="24"/>
          <w:lang w:eastAsia="zh-CN"/>
        </w:rPr>
        <w:t xml:space="preserve"> Γ</w:t>
      </w:r>
      <w:r w:rsidR="006A1D54"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</w:t>
      </w:r>
    </w:p>
    <w:p w:rsidR="006A1D54" w:rsidRPr="006A1D54" w:rsidRDefault="006A1D54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  <w:r w:rsidRPr="006A1D54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</w:t>
      </w:r>
    </w:p>
    <w:p w:rsidR="006A1D54" w:rsidRPr="006A1D54" w:rsidRDefault="006A1D54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6A1D54" w:rsidRPr="006A1D54" w:rsidRDefault="006A1D54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6A1D54" w:rsidRPr="006A1D54" w:rsidRDefault="006A1D54" w:rsidP="006A1D54">
      <w:pPr>
        <w:spacing w:after="0" w:line="240" w:lineRule="auto"/>
        <w:rPr>
          <w:rFonts w:ascii="Arial" w:eastAsia="SimSun" w:hAnsi="Arial" w:cs="Arial"/>
          <w:sz w:val="24"/>
          <w:szCs w:val="24"/>
          <w:lang w:eastAsia="zh-CN"/>
        </w:rPr>
      </w:pPr>
    </w:p>
    <w:p w:rsidR="00304E00" w:rsidRDefault="00304E00" w:rsidP="00E8357C">
      <w:pPr>
        <w:rPr>
          <w:rFonts w:ascii="Arial" w:eastAsia="SimSun" w:hAnsi="Arial" w:cs="Arial"/>
          <w:sz w:val="24"/>
          <w:szCs w:val="24"/>
          <w:lang w:val="en-US" w:eastAsia="zh-CN"/>
        </w:rPr>
      </w:pPr>
    </w:p>
    <w:p w:rsidR="00275476" w:rsidRPr="00C61321" w:rsidRDefault="008749E5" w:rsidP="00C61321">
      <w:pPr>
        <w:spacing w:before="240"/>
        <w:rPr>
          <w:rFonts w:ascii="Arial" w:eastAsia="SimSun" w:hAnsi="Arial" w:cs="Arial"/>
          <w:b/>
          <w:sz w:val="24"/>
          <w:szCs w:val="24"/>
          <w:lang w:val="en-US" w:eastAsia="zh-CN"/>
        </w:rPr>
      </w:pPr>
      <w:r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                                                                                       </w:t>
      </w:r>
      <w:r w:rsidR="00C61321">
        <w:rPr>
          <w:rFonts w:ascii="Arial" w:eastAsia="SimSun" w:hAnsi="Arial" w:cs="Arial"/>
          <w:sz w:val="24"/>
          <w:szCs w:val="24"/>
          <w:lang w:eastAsia="zh-CN"/>
        </w:rPr>
        <w:t xml:space="preserve">                          (Β3,</w:t>
      </w:r>
      <w:r w:rsidR="00C61321">
        <w:rPr>
          <w:rFonts w:ascii="Arial" w:eastAsia="SimSun" w:hAnsi="Arial" w:cs="Arial"/>
          <w:sz w:val="24"/>
          <w:szCs w:val="24"/>
          <w:lang w:val="en-US" w:eastAsia="zh-CN"/>
        </w:rPr>
        <w:t>5)</w:t>
      </w:r>
    </w:p>
    <w:sectPr w:rsidR="00275476" w:rsidRPr="00C61321" w:rsidSect="009D5C58">
      <w:headerReference w:type="even" r:id="rId18"/>
      <w:headerReference w:type="default" r:id="rId19"/>
      <w:pgSz w:w="12240" w:h="15840"/>
      <w:pgMar w:top="864" w:right="1152" w:bottom="734" w:left="1152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4276D" w:rsidRDefault="00D4276D">
      <w:pPr>
        <w:spacing w:after="0" w:line="240" w:lineRule="auto"/>
      </w:pPr>
      <w:r>
        <w:separator/>
      </w:r>
    </w:p>
  </w:endnote>
  <w:endnote w:type="continuationSeparator" w:id="0">
    <w:p w:rsidR="00D4276D" w:rsidRDefault="00D427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4276D" w:rsidRDefault="00D4276D">
      <w:pPr>
        <w:spacing w:after="0" w:line="240" w:lineRule="auto"/>
      </w:pPr>
      <w:r>
        <w:separator/>
      </w:r>
    </w:p>
  </w:footnote>
  <w:footnote w:type="continuationSeparator" w:id="0">
    <w:p w:rsidR="00D4276D" w:rsidRDefault="00D4276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C58" w:rsidRDefault="00CB67E3" w:rsidP="009D5C5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93122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9D5C58" w:rsidRDefault="009D5C5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5C58" w:rsidRDefault="00CB67E3" w:rsidP="009D5C58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F93122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90107">
      <w:rPr>
        <w:rStyle w:val="PageNumber"/>
        <w:noProof/>
      </w:rPr>
      <w:t>2</w:t>
    </w:r>
    <w:r>
      <w:rPr>
        <w:rStyle w:val="PageNumber"/>
      </w:rPr>
      <w:fldChar w:fldCharType="end"/>
    </w:r>
  </w:p>
  <w:p w:rsidR="009D5C58" w:rsidRDefault="009D5C58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81EF4"/>
    <w:rsid w:val="00020F87"/>
    <w:rsid w:val="00031645"/>
    <w:rsid w:val="000543A9"/>
    <w:rsid w:val="000731D5"/>
    <w:rsid w:val="000A026D"/>
    <w:rsid w:val="000A403A"/>
    <w:rsid w:val="000B1619"/>
    <w:rsid w:val="000D2ADE"/>
    <w:rsid w:val="000E03D9"/>
    <w:rsid w:val="00153971"/>
    <w:rsid w:val="00187D0D"/>
    <w:rsid w:val="001923DF"/>
    <w:rsid w:val="001A3AF6"/>
    <w:rsid w:val="00207B73"/>
    <w:rsid w:val="00232E2D"/>
    <w:rsid w:val="002377B6"/>
    <w:rsid w:val="00262978"/>
    <w:rsid w:val="00275476"/>
    <w:rsid w:val="002A2C8B"/>
    <w:rsid w:val="002A6DA8"/>
    <w:rsid w:val="002B22C8"/>
    <w:rsid w:val="00304E00"/>
    <w:rsid w:val="00310712"/>
    <w:rsid w:val="00341695"/>
    <w:rsid w:val="00354B72"/>
    <w:rsid w:val="00365ECE"/>
    <w:rsid w:val="003B4A20"/>
    <w:rsid w:val="00411CE9"/>
    <w:rsid w:val="00417FEE"/>
    <w:rsid w:val="00472439"/>
    <w:rsid w:val="00481B91"/>
    <w:rsid w:val="00492EEC"/>
    <w:rsid w:val="00506888"/>
    <w:rsid w:val="005114ED"/>
    <w:rsid w:val="00512713"/>
    <w:rsid w:val="00513BDE"/>
    <w:rsid w:val="00530F72"/>
    <w:rsid w:val="0054436F"/>
    <w:rsid w:val="0057364C"/>
    <w:rsid w:val="005814A4"/>
    <w:rsid w:val="00581EF4"/>
    <w:rsid w:val="00595524"/>
    <w:rsid w:val="005A139B"/>
    <w:rsid w:val="005A59C3"/>
    <w:rsid w:val="005B4866"/>
    <w:rsid w:val="005B6E11"/>
    <w:rsid w:val="005C590B"/>
    <w:rsid w:val="005E1947"/>
    <w:rsid w:val="005E74FA"/>
    <w:rsid w:val="006150A4"/>
    <w:rsid w:val="00632258"/>
    <w:rsid w:val="006405BC"/>
    <w:rsid w:val="006636FF"/>
    <w:rsid w:val="00665122"/>
    <w:rsid w:val="006A1D54"/>
    <w:rsid w:val="006E3F93"/>
    <w:rsid w:val="006F14FA"/>
    <w:rsid w:val="007100D9"/>
    <w:rsid w:val="007564CC"/>
    <w:rsid w:val="00785DAC"/>
    <w:rsid w:val="007941C5"/>
    <w:rsid w:val="007B6722"/>
    <w:rsid w:val="007F0242"/>
    <w:rsid w:val="00851CE0"/>
    <w:rsid w:val="0086442B"/>
    <w:rsid w:val="00865C75"/>
    <w:rsid w:val="008749E5"/>
    <w:rsid w:val="00890107"/>
    <w:rsid w:val="008E0B25"/>
    <w:rsid w:val="008E1F15"/>
    <w:rsid w:val="008F26C4"/>
    <w:rsid w:val="009273BD"/>
    <w:rsid w:val="00933ED9"/>
    <w:rsid w:val="009340EA"/>
    <w:rsid w:val="0095154C"/>
    <w:rsid w:val="0096133E"/>
    <w:rsid w:val="009A43B6"/>
    <w:rsid w:val="009D5C58"/>
    <w:rsid w:val="00A351D6"/>
    <w:rsid w:val="00A51818"/>
    <w:rsid w:val="00A716DF"/>
    <w:rsid w:val="00A8244C"/>
    <w:rsid w:val="00AD0887"/>
    <w:rsid w:val="00AD0D8E"/>
    <w:rsid w:val="00AF6AA2"/>
    <w:rsid w:val="00AF79FC"/>
    <w:rsid w:val="00B0046D"/>
    <w:rsid w:val="00B25E28"/>
    <w:rsid w:val="00B425F2"/>
    <w:rsid w:val="00B74E27"/>
    <w:rsid w:val="00B777FC"/>
    <w:rsid w:val="00B853C7"/>
    <w:rsid w:val="00B8649A"/>
    <w:rsid w:val="00BA7E24"/>
    <w:rsid w:val="00BB6993"/>
    <w:rsid w:val="00BC5A87"/>
    <w:rsid w:val="00C22AEA"/>
    <w:rsid w:val="00C3488B"/>
    <w:rsid w:val="00C61321"/>
    <w:rsid w:val="00C65612"/>
    <w:rsid w:val="00C7581B"/>
    <w:rsid w:val="00C83BEC"/>
    <w:rsid w:val="00C973FE"/>
    <w:rsid w:val="00CA0F3B"/>
    <w:rsid w:val="00CB67E3"/>
    <w:rsid w:val="00D118CD"/>
    <w:rsid w:val="00D3422A"/>
    <w:rsid w:val="00D40825"/>
    <w:rsid w:val="00D4276D"/>
    <w:rsid w:val="00D80AAB"/>
    <w:rsid w:val="00D8285E"/>
    <w:rsid w:val="00DA4FBB"/>
    <w:rsid w:val="00DB3E73"/>
    <w:rsid w:val="00DC6377"/>
    <w:rsid w:val="00DD25C0"/>
    <w:rsid w:val="00DD4C12"/>
    <w:rsid w:val="00E12D7B"/>
    <w:rsid w:val="00E27D59"/>
    <w:rsid w:val="00E534E2"/>
    <w:rsid w:val="00E56D22"/>
    <w:rsid w:val="00E64A12"/>
    <w:rsid w:val="00E6659B"/>
    <w:rsid w:val="00E8357C"/>
    <w:rsid w:val="00E94FA1"/>
    <w:rsid w:val="00EB42AB"/>
    <w:rsid w:val="00F1414B"/>
    <w:rsid w:val="00F30ACC"/>
    <w:rsid w:val="00F45D19"/>
    <w:rsid w:val="00F76CDF"/>
    <w:rsid w:val="00F816A0"/>
    <w:rsid w:val="00F846CD"/>
    <w:rsid w:val="00F93122"/>
    <w:rsid w:val="00FA0AD7"/>
    <w:rsid w:val="00FC23B6"/>
    <w:rsid w:val="00FF65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E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81E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81EF4"/>
  </w:style>
  <w:style w:type="table" w:styleId="TableGrid">
    <w:name w:val="Table Grid"/>
    <w:basedOn w:val="TableNormal"/>
    <w:rsid w:val="00581EF4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81EF4"/>
  </w:style>
  <w:style w:type="paragraph" w:styleId="BalloonText">
    <w:name w:val="Balloon Text"/>
    <w:basedOn w:val="Normal"/>
    <w:link w:val="BalloonTextChar"/>
    <w:uiPriority w:val="99"/>
    <w:semiHidden/>
    <w:unhideWhenUsed/>
    <w:rsid w:val="00581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EF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1EF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81EF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81EF4"/>
  </w:style>
  <w:style w:type="table" w:styleId="TableGrid">
    <w:name w:val="Table Grid"/>
    <w:basedOn w:val="TableNormal"/>
    <w:rsid w:val="00581EF4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581EF4"/>
  </w:style>
  <w:style w:type="paragraph" w:styleId="BalloonText">
    <w:name w:val="Balloon Text"/>
    <w:basedOn w:val="Normal"/>
    <w:link w:val="BalloonTextChar"/>
    <w:uiPriority w:val="99"/>
    <w:semiHidden/>
    <w:unhideWhenUsed/>
    <w:rsid w:val="00581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81EF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10" Type="http://schemas.openxmlformats.org/officeDocument/2006/relationships/image" Target="media/image4.png"/><Relationship Id="rId1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wmf"/><Relationship Id="rId22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8D8B60-69A9-48B9-92E4-6FFDC680386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0</TotalTime>
  <Pages>3</Pages>
  <Words>645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1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revision>70</cp:revision>
  <cp:lastPrinted>2013-04-14T15:38:00Z</cp:lastPrinted>
  <dcterms:created xsi:type="dcterms:W3CDTF">2013-04-08T15:03:00Z</dcterms:created>
  <dcterms:modified xsi:type="dcterms:W3CDTF">2013-08-21T08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